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065" w:type="dxa"/>
        <w:tblInd w:w="-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5557"/>
      </w:tblGrid>
      <w:tr w:rsidR="00DE7D84" w:rsidRPr="00577CB6" w14:paraId="42000EA7" w14:textId="77777777" w:rsidTr="00BC11CA">
        <w:tc>
          <w:tcPr>
            <w:tcW w:w="4508" w:type="dxa"/>
          </w:tcPr>
          <w:p w14:paraId="63341F66" w14:textId="77777777" w:rsidR="00DE7D84" w:rsidRPr="00A547B7" w:rsidRDefault="00DE7D84" w:rsidP="00BC11C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547B7">
              <w:rPr>
                <w:rFonts w:ascii="Times New Roman" w:hAnsi="Times New Roman" w:cs="Times New Roman"/>
                <w:sz w:val="26"/>
                <w:szCs w:val="26"/>
              </w:rPr>
              <w:t>PHÒNG GD &amp; ĐT TP NAM ĐỊNH</w:t>
            </w:r>
          </w:p>
          <w:p w14:paraId="72B16D87" w14:textId="610335F8" w:rsidR="00DE7D84" w:rsidRPr="00A547B7" w:rsidRDefault="00DE7D84" w:rsidP="00BC11CA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A547B7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RƯỜNG THCS LỘC HOÀ</w:t>
            </w:r>
          </w:p>
        </w:tc>
        <w:tc>
          <w:tcPr>
            <w:tcW w:w="5557" w:type="dxa"/>
          </w:tcPr>
          <w:p w14:paraId="7F6CBA1C" w14:textId="1EF158CE" w:rsidR="00DE7D84" w:rsidRPr="00A547B7" w:rsidRDefault="00DE7D84" w:rsidP="00BC11CA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A547B7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ĐỀ KHẢO SÁT CHẤT LƯỢNG </w:t>
            </w:r>
            <w:r w:rsidR="00BC11CA" w:rsidRPr="00A547B7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ẦU NĂM</w:t>
            </w:r>
          </w:p>
          <w:p w14:paraId="16F1D78E" w14:textId="77777777" w:rsidR="00DE7D84" w:rsidRPr="00A547B7" w:rsidRDefault="00DE7D84" w:rsidP="00BC11CA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A547B7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ĂM HỌC 2022-2023</w:t>
            </w:r>
          </w:p>
          <w:p w14:paraId="5C664116" w14:textId="0D87D3C7" w:rsidR="00BC11CA" w:rsidRPr="00A547B7" w:rsidRDefault="00DE7D84" w:rsidP="00BC11C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547B7">
              <w:rPr>
                <w:rFonts w:ascii="Times New Roman" w:hAnsi="Times New Roman" w:cs="Times New Roman"/>
                <w:sz w:val="26"/>
                <w:szCs w:val="26"/>
              </w:rPr>
              <w:t>Môn:</w:t>
            </w:r>
            <w:r w:rsidR="00BC11CA" w:rsidRPr="00A547B7">
              <w:rPr>
                <w:rFonts w:ascii="Times New Roman" w:hAnsi="Times New Roman" w:cs="Times New Roman"/>
                <w:sz w:val="26"/>
                <w:szCs w:val="26"/>
              </w:rPr>
              <w:t xml:space="preserve"> Toán - </w:t>
            </w:r>
            <w:r w:rsidRPr="00A547B7">
              <w:rPr>
                <w:rFonts w:ascii="Times New Roman" w:hAnsi="Times New Roman" w:cs="Times New Roman"/>
                <w:sz w:val="26"/>
                <w:szCs w:val="26"/>
              </w:rPr>
              <w:t>Lớp</w:t>
            </w:r>
            <w:r w:rsidR="0006722D" w:rsidRPr="00A547B7">
              <w:rPr>
                <w:rFonts w:ascii="Times New Roman" w:hAnsi="Times New Roman" w:cs="Times New Roman"/>
                <w:sz w:val="26"/>
                <w:szCs w:val="26"/>
              </w:rPr>
              <w:t xml:space="preserve"> 7</w:t>
            </w:r>
            <w:r w:rsidR="00BC11CA" w:rsidRPr="00A547B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43FB7056" w14:textId="77777777" w:rsidR="00BC11CA" w:rsidRPr="00A547B7" w:rsidRDefault="00BC11CA" w:rsidP="00BC11C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547B7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Pr="00A547B7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Thời gian làm bài: 90 phút</w:t>
            </w:r>
            <w:r w:rsidRPr="00A547B7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14:paraId="1BC3CF9A" w14:textId="0CC02FEE" w:rsidR="00D729E0" w:rsidRPr="00A547B7" w:rsidRDefault="00D729E0" w:rsidP="00BC11C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0ADFB010" w14:textId="38CB9E5F" w:rsidR="000A314F" w:rsidRPr="00577CB6" w:rsidRDefault="00BC11CA" w:rsidP="006B64AB">
      <w:pPr>
        <w:pStyle w:val="ListParagraph"/>
        <w:numPr>
          <w:ilvl w:val="0"/>
          <w:numId w:val="2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77CB6">
        <w:rPr>
          <w:rFonts w:ascii="Times New Roman" w:hAnsi="Times New Roman" w:cs="Times New Roman"/>
          <w:b/>
          <w:bCs/>
          <w:sz w:val="28"/>
          <w:szCs w:val="28"/>
        </w:rPr>
        <w:t xml:space="preserve">Phần </w:t>
      </w:r>
      <w:r w:rsidR="00D729E0" w:rsidRPr="00577CB6">
        <w:rPr>
          <w:rFonts w:ascii="Times New Roman" w:hAnsi="Times New Roman" w:cs="Times New Roman"/>
          <w:b/>
          <w:bCs/>
          <w:sz w:val="28"/>
          <w:szCs w:val="28"/>
        </w:rPr>
        <w:t>I: T</w:t>
      </w:r>
      <w:r w:rsidRPr="00577CB6">
        <w:rPr>
          <w:rFonts w:ascii="Times New Roman" w:hAnsi="Times New Roman" w:cs="Times New Roman"/>
          <w:b/>
          <w:bCs/>
          <w:sz w:val="28"/>
          <w:szCs w:val="28"/>
        </w:rPr>
        <w:t>rắc nghiệm khách quan</w:t>
      </w:r>
      <w:r w:rsidRPr="00577CB6">
        <w:rPr>
          <w:rFonts w:ascii="Times New Roman" w:hAnsi="Times New Roman" w:cs="Times New Roman"/>
          <w:sz w:val="28"/>
          <w:szCs w:val="28"/>
        </w:rPr>
        <w:t xml:space="preserve"> (4,0 điểm)</w:t>
      </w:r>
    </w:p>
    <w:p w14:paraId="1FD43B1D" w14:textId="4A4FA26B" w:rsidR="00BC11CA" w:rsidRPr="00577CB6" w:rsidRDefault="00BC11CA" w:rsidP="006B64AB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577CB6">
        <w:rPr>
          <w:rFonts w:ascii="Times New Roman" w:hAnsi="Times New Roman" w:cs="Times New Roman"/>
          <w:sz w:val="28"/>
          <w:szCs w:val="28"/>
        </w:rPr>
        <w:t>Chọn chữ cái đứng trước câu trả lời đúng và ghi vào tờ giấy làm bài</w:t>
      </w:r>
    </w:p>
    <w:p w14:paraId="3A097B3D" w14:textId="60929C86" w:rsidR="009621EA" w:rsidRPr="00577CB6" w:rsidRDefault="00C104BD" w:rsidP="006B64AB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577CB6">
        <w:rPr>
          <w:rFonts w:ascii="Times New Roman" w:hAnsi="Times New Roman" w:cs="Times New Roman"/>
          <w:sz w:val="28"/>
          <w:szCs w:val="28"/>
        </w:rPr>
        <w:t xml:space="preserve">Câu 1. </w:t>
      </w:r>
      <w:r w:rsidR="009621EA" w:rsidRPr="00577CB6">
        <w:rPr>
          <w:rFonts w:ascii="Times New Roman" w:hAnsi="Times New Roman" w:cs="Times New Roman"/>
          <w:bCs/>
          <w:sz w:val="28"/>
          <w:szCs w:val="28"/>
        </w:rPr>
        <w:t xml:space="preserve">Số nguyên x thỏa mãn </w:t>
      </w:r>
      <w:r w:rsidR="009621EA" w:rsidRPr="00577CB6">
        <w:rPr>
          <w:rFonts w:ascii="Times New Roman" w:hAnsi="Times New Roman" w:cs="Times New Roman"/>
          <w:position w:val="-24"/>
          <w:sz w:val="28"/>
          <w:szCs w:val="28"/>
        </w:rPr>
        <w:object w:dxaOrig="880" w:dyaOrig="620" w14:anchorId="7267BF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5pt;height:31.5pt" o:ole="">
            <v:imagedata r:id="rId5" o:title=""/>
          </v:shape>
          <o:OLEObject Type="Embed" ProgID="Equation.DSMT4" ShapeID="_x0000_i1025" DrawAspect="Content" ObjectID="_1722486523" r:id="rId6"/>
        </w:object>
      </w:r>
      <w:r w:rsidR="009621EA" w:rsidRPr="00577CB6">
        <w:rPr>
          <w:rFonts w:ascii="Times New Roman" w:hAnsi="Times New Roman" w:cs="Times New Roman"/>
          <w:bCs/>
          <w:sz w:val="28"/>
          <w:szCs w:val="28"/>
        </w:rPr>
        <w:t xml:space="preserve">  là       </w:t>
      </w:r>
    </w:p>
    <w:p w14:paraId="18C9B2FF" w14:textId="77777777" w:rsidR="009621EA" w:rsidRPr="00577CB6" w:rsidRDefault="009621EA" w:rsidP="006B64A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77CB6">
        <w:rPr>
          <w:rFonts w:ascii="Times New Roman" w:hAnsi="Times New Roman" w:cs="Times New Roman"/>
          <w:bCs/>
          <w:sz w:val="28"/>
          <w:szCs w:val="28"/>
        </w:rPr>
        <w:t xml:space="preserve">   A. x = 7              B. x = -7                  C. x = 14               D. x = -14</w:t>
      </w:r>
    </w:p>
    <w:p w14:paraId="0CE4A054" w14:textId="4E7A0910" w:rsidR="009621EA" w:rsidRPr="00577CB6" w:rsidRDefault="009621EA" w:rsidP="006B64A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77CB6">
        <w:rPr>
          <w:rFonts w:ascii="Times New Roman" w:hAnsi="Times New Roman" w:cs="Times New Roman"/>
          <w:sz w:val="28"/>
          <w:szCs w:val="28"/>
        </w:rPr>
        <w:t>Câu 2</w:t>
      </w:r>
      <w:r w:rsidR="00C104BD" w:rsidRPr="00577CB6">
        <w:rPr>
          <w:rFonts w:ascii="Times New Roman" w:hAnsi="Times New Roman" w:cs="Times New Roman"/>
          <w:sz w:val="28"/>
          <w:szCs w:val="28"/>
        </w:rPr>
        <w:t>.</w:t>
      </w:r>
      <w:r w:rsidRPr="00577CB6">
        <w:rPr>
          <w:rFonts w:ascii="Times New Roman" w:hAnsi="Times New Roman" w:cs="Times New Roman"/>
          <w:sz w:val="28"/>
          <w:szCs w:val="28"/>
        </w:rPr>
        <w:t xml:space="preserve"> Cách viết nào cho ta phân số?</w:t>
      </w:r>
    </w:p>
    <w:p w14:paraId="39E77921" w14:textId="77777777" w:rsidR="009621EA" w:rsidRPr="00577CB6" w:rsidRDefault="009621EA" w:rsidP="006B64AB">
      <w:pPr>
        <w:tabs>
          <w:tab w:val="left" w:pos="200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77CB6">
        <w:rPr>
          <w:rFonts w:ascii="Times New Roman" w:hAnsi="Times New Roman" w:cs="Times New Roman"/>
          <w:sz w:val="28"/>
          <w:szCs w:val="28"/>
        </w:rPr>
        <w:t xml:space="preserve">   A.</w:t>
      </w:r>
      <w:r w:rsidRPr="00577CB6">
        <w:rPr>
          <w:rFonts w:ascii="Times New Roman" w:hAnsi="Times New Roman" w:cs="Times New Roman"/>
          <w:position w:val="-24"/>
          <w:sz w:val="28"/>
          <w:szCs w:val="28"/>
        </w:rPr>
        <w:object w:dxaOrig="360" w:dyaOrig="620" w14:anchorId="112F28BB">
          <v:shape id="_x0000_i1026" type="#_x0000_t75" style="width:18pt;height:30.5pt" o:ole="">
            <v:imagedata r:id="rId7" o:title=""/>
          </v:shape>
          <o:OLEObject Type="Embed" ProgID="Equation.DSMT4" ShapeID="_x0000_i1026" DrawAspect="Content" ObjectID="_1722486524" r:id="rId8"/>
        </w:object>
      </w:r>
      <w:r w:rsidRPr="00577CB6">
        <w:rPr>
          <w:rFonts w:ascii="Times New Roman" w:hAnsi="Times New Roman" w:cs="Times New Roman"/>
          <w:sz w:val="28"/>
          <w:szCs w:val="28"/>
        </w:rPr>
        <w:t xml:space="preserve">                 B. </w:t>
      </w:r>
      <w:r w:rsidRPr="00577CB6">
        <w:rPr>
          <w:rFonts w:ascii="Times New Roman" w:hAnsi="Times New Roman" w:cs="Times New Roman"/>
          <w:position w:val="-24"/>
          <w:sz w:val="28"/>
          <w:szCs w:val="28"/>
        </w:rPr>
        <w:object w:dxaOrig="220" w:dyaOrig="620" w14:anchorId="593A4C0C">
          <v:shape id="_x0000_i1027" type="#_x0000_t75" style="width:11.5pt;height:30.5pt" o:ole="">
            <v:imagedata r:id="rId9" o:title=""/>
          </v:shape>
          <o:OLEObject Type="Embed" ProgID="Equation.DSMT4" ShapeID="_x0000_i1027" DrawAspect="Content" ObjectID="_1722486525" r:id="rId10"/>
        </w:object>
      </w:r>
      <w:r w:rsidRPr="00577CB6">
        <w:rPr>
          <w:rFonts w:ascii="Times New Roman" w:hAnsi="Times New Roman" w:cs="Times New Roman"/>
          <w:sz w:val="28"/>
          <w:szCs w:val="28"/>
        </w:rPr>
        <w:t xml:space="preserve">                        C. </w:t>
      </w:r>
      <w:r w:rsidRPr="00577CB6">
        <w:rPr>
          <w:rFonts w:ascii="Times New Roman" w:hAnsi="Times New Roman" w:cs="Times New Roman"/>
          <w:position w:val="-28"/>
          <w:sz w:val="28"/>
          <w:szCs w:val="28"/>
        </w:rPr>
        <w:object w:dxaOrig="420" w:dyaOrig="660" w14:anchorId="2C845874">
          <v:shape id="_x0000_i1028" type="#_x0000_t75" style="width:21pt;height:33pt" o:ole="">
            <v:imagedata r:id="rId11" o:title=""/>
          </v:shape>
          <o:OLEObject Type="Embed" ProgID="Equation.DSMT4" ShapeID="_x0000_i1028" DrawAspect="Content" ObjectID="_1722486526" r:id="rId12"/>
        </w:object>
      </w:r>
      <w:r w:rsidRPr="00577CB6">
        <w:rPr>
          <w:rFonts w:ascii="Times New Roman" w:hAnsi="Times New Roman" w:cs="Times New Roman"/>
          <w:sz w:val="28"/>
          <w:szCs w:val="28"/>
        </w:rPr>
        <w:t xml:space="preserve">                   D.</w:t>
      </w:r>
      <w:r w:rsidRPr="00577CB6">
        <w:rPr>
          <w:rFonts w:ascii="Times New Roman" w:hAnsi="Times New Roman" w:cs="Times New Roman"/>
          <w:position w:val="-24"/>
          <w:sz w:val="28"/>
          <w:szCs w:val="28"/>
        </w:rPr>
        <w:object w:dxaOrig="420" w:dyaOrig="619" w14:anchorId="6C4229C9">
          <v:shape id="_x0000_i1029" type="#_x0000_t75" style="width:21pt;height:30.5pt" o:ole="">
            <v:imagedata r:id="rId13" o:title=""/>
          </v:shape>
          <o:OLEObject Type="Embed" ProgID="Equation.DSMT4" ShapeID="_x0000_i1029" DrawAspect="Content" ObjectID="_1722486527" r:id="rId14"/>
        </w:object>
      </w:r>
      <w:r w:rsidRPr="00577CB6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01EACD3" w14:textId="63396EA1" w:rsidR="009621EA" w:rsidRPr="00577CB6" w:rsidRDefault="00C104BD" w:rsidP="006B64AB">
      <w:pPr>
        <w:tabs>
          <w:tab w:val="left" w:pos="200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77CB6">
        <w:rPr>
          <w:rFonts w:ascii="Times New Roman" w:hAnsi="Times New Roman" w:cs="Times New Roman"/>
          <w:sz w:val="28"/>
          <w:szCs w:val="28"/>
        </w:rPr>
        <w:t>Câu 3.</w:t>
      </w:r>
      <w:r w:rsidR="009621EA" w:rsidRPr="00577CB6">
        <w:rPr>
          <w:rFonts w:ascii="Times New Roman" w:hAnsi="Times New Roman" w:cs="Times New Roman"/>
          <w:sz w:val="28"/>
          <w:szCs w:val="28"/>
        </w:rPr>
        <w:t xml:space="preserve"> Trong các phân số sau, phân số  lớn hơn  </w:t>
      </w:r>
      <w:r w:rsidR="009621EA" w:rsidRPr="00577CB6">
        <w:rPr>
          <w:rFonts w:ascii="Times New Roman" w:hAnsi="Times New Roman" w:cs="Times New Roman"/>
          <w:position w:val="-24"/>
          <w:sz w:val="28"/>
          <w:szCs w:val="28"/>
        </w:rPr>
        <w:object w:dxaOrig="360" w:dyaOrig="620" w14:anchorId="414A0772">
          <v:shape id="_x0000_i1030" type="#_x0000_t75" style="width:18pt;height:30.5pt" o:ole="">
            <v:imagedata r:id="rId15" o:title=""/>
          </v:shape>
          <o:OLEObject Type="Embed" ProgID="Equation.DSMT4" ShapeID="_x0000_i1030" DrawAspect="Content" ObjectID="_1722486528" r:id="rId16"/>
        </w:object>
      </w:r>
      <w:r w:rsidR="009621EA" w:rsidRPr="00577CB6">
        <w:rPr>
          <w:rFonts w:ascii="Times New Roman" w:hAnsi="Times New Roman" w:cs="Times New Roman"/>
          <w:sz w:val="28"/>
          <w:szCs w:val="28"/>
        </w:rPr>
        <w:t xml:space="preserve"> là </w:t>
      </w:r>
    </w:p>
    <w:p w14:paraId="33D8D938" w14:textId="77777777" w:rsidR="009621EA" w:rsidRPr="00577CB6" w:rsidRDefault="009621EA" w:rsidP="006B64AB">
      <w:pPr>
        <w:tabs>
          <w:tab w:val="left" w:pos="2000"/>
        </w:tabs>
        <w:spacing w:after="0" w:line="240" w:lineRule="auto"/>
        <w:ind w:left="142"/>
        <w:rPr>
          <w:rFonts w:ascii="Times New Roman" w:hAnsi="Times New Roman" w:cs="Times New Roman"/>
          <w:sz w:val="28"/>
          <w:szCs w:val="28"/>
        </w:rPr>
      </w:pPr>
      <w:r w:rsidRPr="00577CB6">
        <w:rPr>
          <w:rFonts w:ascii="Times New Roman" w:hAnsi="Times New Roman" w:cs="Times New Roman"/>
          <w:sz w:val="28"/>
          <w:szCs w:val="28"/>
        </w:rPr>
        <w:t xml:space="preserve">A. </w:t>
      </w:r>
      <w:r w:rsidRPr="00577CB6">
        <w:rPr>
          <w:rFonts w:ascii="Times New Roman" w:hAnsi="Times New Roman" w:cs="Times New Roman"/>
          <w:position w:val="-24"/>
          <w:sz w:val="28"/>
          <w:szCs w:val="28"/>
        </w:rPr>
        <w:object w:dxaOrig="360" w:dyaOrig="620" w14:anchorId="500C6AF8">
          <v:shape id="_x0000_i1031" type="#_x0000_t75" style="width:18pt;height:30.5pt" o:ole="">
            <v:imagedata r:id="rId17" o:title=""/>
          </v:shape>
          <o:OLEObject Type="Embed" ProgID="Equation.DSMT4" ShapeID="_x0000_i1031" DrawAspect="Content" ObjectID="_1722486529" r:id="rId18"/>
        </w:object>
      </w:r>
      <w:r w:rsidRPr="00577CB6">
        <w:rPr>
          <w:rFonts w:ascii="Times New Roman" w:hAnsi="Times New Roman" w:cs="Times New Roman"/>
          <w:sz w:val="28"/>
          <w:szCs w:val="28"/>
        </w:rPr>
        <w:t xml:space="preserve">               B. </w:t>
      </w:r>
      <w:r w:rsidRPr="00577CB6">
        <w:rPr>
          <w:rFonts w:ascii="Times New Roman" w:hAnsi="Times New Roman" w:cs="Times New Roman"/>
          <w:position w:val="-24"/>
          <w:sz w:val="28"/>
          <w:szCs w:val="28"/>
        </w:rPr>
        <w:object w:dxaOrig="480" w:dyaOrig="619" w14:anchorId="07707BAC">
          <v:shape id="_x0000_i1032" type="#_x0000_t75" style="width:24pt;height:30.5pt" o:ole="">
            <v:imagedata r:id="rId19" o:title=""/>
          </v:shape>
          <o:OLEObject Type="Embed" ProgID="Equation.DSMT4" ShapeID="_x0000_i1032" DrawAspect="Content" ObjectID="_1722486530" r:id="rId20"/>
        </w:object>
      </w:r>
      <w:r w:rsidRPr="00577CB6">
        <w:rPr>
          <w:rFonts w:ascii="Times New Roman" w:hAnsi="Times New Roman" w:cs="Times New Roman"/>
          <w:sz w:val="28"/>
          <w:szCs w:val="28"/>
        </w:rPr>
        <w:t xml:space="preserve">            C. </w:t>
      </w:r>
      <w:r w:rsidRPr="00577CB6">
        <w:rPr>
          <w:rFonts w:ascii="Times New Roman" w:hAnsi="Times New Roman" w:cs="Times New Roman"/>
          <w:position w:val="-24"/>
          <w:sz w:val="28"/>
          <w:szCs w:val="28"/>
        </w:rPr>
        <w:object w:dxaOrig="460" w:dyaOrig="620" w14:anchorId="01452538">
          <v:shape id="_x0000_i1033" type="#_x0000_t75" style="width:23.5pt;height:30.5pt" o:ole="">
            <v:imagedata r:id="rId21" o:title=""/>
          </v:shape>
          <o:OLEObject Type="Embed" ProgID="Equation.DSMT4" ShapeID="_x0000_i1033" DrawAspect="Content" ObjectID="_1722486531" r:id="rId22"/>
        </w:object>
      </w:r>
      <w:r w:rsidRPr="00577CB6">
        <w:rPr>
          <w:rFonts w:ascii="Times New Roman" w:hAnsi="Times New Roman" w:cs="Times New Roman"/>
          <w:sz w:val="28"/>
          <w:szCs w:val="28"/>
        </w:rPr>
        <w:t xml:space="preserve">                           D.   </w:t>
      </w:r>
      <w:r w:rsidRPr="00577CB6">
        <w:rPr>
          <w:rFonts w:ascii="Times New Roman" w:hAnsi="Times New Roman" w:cs="Times New Roman"/>
          <w:position w:val="-24"/>
          <w:sz w:val="28"/>
          <w:szCs w:val="28"/>
        </w:rPr>
        <w:object w:dxaOrig="360" w:dyaOrig="620" w14:anchorId="54B17D81">
          <v:shape id="_x0000_i1034" type="#_x0000_t75" style="width:18pt;height:30.5pt" o:ole="">
            <v:imagedata r:id="rId23" o:title=""/>
          </v:shape>
          <o:OLEObject Type="Embed" ProgID="Equation.DSMT4" ShapeID="_x0000_i1034" DrawAspect="Content" ObjectID="_1722486532" r:id="rId24"/>
        </w:object>
      </w:r>
      <w:r w:rsidRPr="00577CB6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1120686" w14:textId="7C32C3EA" w:rsidR="009621EA" w:rsidRPr="00577CB6" w:rsidRDefault="00C104BD" w:rsidP="006B64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77CB6">
        <w:rPr>
          <w:rFonts w:ascii="Times New Roman" w:hAnsi="Times New Roman" w:cs="Times New Roman"/>
          <w:bCs/>
          <w:sz w:val="28"/>
          <w:szCs w:val="28"/>
        </w:rPr>
        <w:t>Câu 4.</w:t>
      </w:r>
      <w:r w:rsidR="009621EA" w:rsidRPr="00577CB6">
        <w:rPr>
          <w:rFonts w:ascii="Times New Roman" w:hAnsi="Times New Roman" w:cs="Times New Roman"/>
          <w:sz w:val="28"/>
          <w:szCs w:val="28"/>
        </w:rPr>
        <w:t xml:space="preserve">  Số đối của </w:t>
      </w:r>
      <w:r w:rsidR="009621EA" w:rsidRPr="00577CB6">
        <w:rPr>
          <w:rFonts w:ascii="Times New Roman" w:hAnsi="Times New Roman" w:cs="Times New Roman"/>
          <w:position w:val="-24"/>
          <w:sz w:val="28"/>
          <w:szCs w:val="28"/>
        </w:rPr>
        <w:object w:dxaOrig="480" w:dyaOrig="619" w14:anchorId="3828A57E">
          <v:shape id="_x0000_i1035" type="#_x0000_t75" style="width:24pt;height:30.5pt" o:ole="">
            <v:imagedata r:id="rId25" o:title=""/>
          </v:shape>
          <o:OLEObject Type="Embed" ProgID="Equation.DSMT4" ShapeID="_x0000_i1035" DrawAspect="Content" ObjectID="_1722486533" r:id="rId26"/>
        </w:object>
      </w:r>
      <w:r w:rsidR="009621EA" w:rsidRPr="00577CB6">
        <w:rPr>
          <w:rFonts w:ascii="Times New Roman" w:hAnsi="Times New Roman" w:cs="Times New Roman"/>
          <w:sz w:val="28"/>
          <w:szCs w:val="28"/>
        </w:rPr>
        <w:t xml:space="preserve"> là</w:t>
      </w:r>
    </w:p>
    <w:p w14:paraId="4B9107FD" w14:textId="77777777" w:rsidR="009621EA" w:rsidRPr="00577CB6" w:rsidRDefault="009621EA" w:rsidP="006B64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77CB6">
        <w:rPr>
          <w:rFonts w:ascii="Times New Roman" w:hAnsi="Times New Roman" w:cs="Times New Roman"/>
          <w:sz w:val="28"/>
          <w:szCs w:val="28"/>
        </w:rPr>
        <w:t xml:space="preserve">  A. </w:t>
      </w:r>
      <w:r w:rsidRPr="00577CB6">
        <w:rPr>
          <w:rFonts w:ascii="Times New Roman" w:hAnsi="Times New Roman" w:cs="Times New Roman"/>
          <w:position w:val="-24"/>
          <w:sz w:val="28"/>
          <w:szCs w:val="28"/>
        </w:rPr>
        <w:object w:dxaOrig="460" w:dyaOrig="620" w14:anchorId="0A6199BC">
          <v:shape id="_x0000_i1036" type="#_x0000_t75" style="width:23.5pt;height:30.5pt" o:ole="">
            <v:imagedata r:id="rId27" o:title=""/>
          </v:shape>
          <o:OLEObject Type="Embed" ProgID="Equation.DSMT4" ShapeID="_x0000_i1036" DrawAspect="Content" ObjectID="_1722486534" r:id="rId28"/>
        </w:object>
      </w:r>
      <w:r w:rsidRPr="00577CB6">
        <w:rPr>
          <w:rFonts w:ascii="Times New Roman" w:hAnsi="Times New Roman" w:cs="Times New Roman"/>
          <w:sz w:val="28"/>
          <w:szCs w:val="28"/>
        </w:rPr>
        <w:t xml:space="preserve">                 B. </w:t>
      </w:r>
      <w:r w:rsidRPr="00577CB6">
        <w:rPr>
          <w:rFonts w:ascii="Times New Roman" w:hAnsi="Times New Roman" w:cs="Times New Roman"/>
          <w:position w:val="-24"/>
          <w:sz w:val="28"/>
          <w:szCs w:val="28"/>
        </w:rPr>
        <w:object w:dxaOrig="460" w:dyaOrig="620" w14:anchorId="5D53754C">
          <v:shape id="_x0000_i1037" type="#_x0000_t75" style="width:23.5pt;height:30.5pt" o:ole="">
            <v:imagedata r:id="rId29" o:title=""/>
          </v:shape>
          <o:OLEObject Type="Embed" ProgID="Equation.DSMT4" ShapeID="_x0000_i1037" DrawAspect="Content" ObjectID="_1722486535" r:id="rId30"/>
        </w:object>
      </w:r>
      <w:r w:rsidRPr="00577CB6">
        <w:rPr>
          <w:rFonts w:ascii="Times New Roman" w:hAnsi="Times New Roman" w:cs="Times New Roman"/>
          <w:sz w:val="28"/>
          <w:szCs w:val="28"/>
        </w:rPr>
        <w:t xml:space="preserve">           C. </w:t>
      </w:r>
      <w:r w:rsidRPr="00577CB6">
        <w:rPr>
          <w:rFonts w:ascii="Times New Roman" w:hAnsi="Times New Roman" w:cs="Times New Roman"/>
          <w:position w:val="-24"/>
          <w:sz w:val="28"/>
          <w:szCs w:val="28"/>
        </w:rPr>
        <w:object w:dxaOrig="320" w:dyaOrig="620" w14:anchorId="65C7C0B2">
          <v:shape id="_x0000_i1038" type="#_x0000_t75" style="width:16pt;height:30.5pt" o:ole="">
            <v:imagedata r:id="rId31" o:title=""/>
          </v:shape>
          <o:OLEObject Type="Embed" ProgID="Equation.DSMT4" ShapeID="_x0000_i1038" DrawAspect="Content" ObjectID="_1722486536" r:id="rId32"/>
        </w:object>
      </w:r>
      <w:r w:rsidRPr="00577CB6">
        <w:rPr>
          <w:rFonts w:ascii="Times New Roman" w:hAnsi="Times New Roman" w:cs="Times New Roman"/>
          <w:sz w:val="28"/>
          <w:szCs w:val="28"/>
        </w:rPr>
        <w:t xml:space="preserve">                              D.   </w:t>
      </w:r>
      <w:r w:rsidRPr="00577CB6">
        <w:rPr>
          <w:rFonts w:ascii="Times New Roman" w:hAnsi="Times New Roman" w:cs="Times New Roman"/>
          <w:position w:val="-24"/>
          <w:sz w:val="28"/>
          <w:szCs w:val="28"/>
        </w:rPr>
        <w:object w:dxaOrig="320" w:dyaOrig="620" w14:anchorId="3B384F92">
          <v:shape id="_x0000_i1039" type="#_x0000_t75" style="width:16pt;height:30.5pt" o:ole="">
            <v:imagedata r:id="rId33" o:title=""/>
          </v:shape>
          <o:OLEObject Type="Embed" ProgID="Equation.DSMT4" ShapeID="_x0000_i1039" DrawAspect="Content" ObjectID="_1722486537" r:id="rId34"/>
        </w:object>
      </w:r>
    </w:p>
    <w:p w14:paraId="15EC4F6D" w14:textId="3FC0AD7B" w:rsidR="009621EA" w:rsidRPr="00577CB6" w:rsidRDefault="00C104BD" w:rsidP="006B64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77CB6">
        <w:rPr>
          <w:rFonts w:ascii="Times New Roman" w:hAnsi="Times New Roman" w:cs="Times New Roman"/>
          <w:bCs/>
          <w:sz w:val="28"/>
          <w:szCs w:val="28"/>
        </w:rPr>
        <w:t>Câu 5.</w:t>
      </w:r>
      <w:r w:rsidR="009621EA" w:rsidRPr="00577CB6">
        <w:rPr>
          <w:rFonts w:ascii="Times New Roman" w:hAnsi="Times New Roman" w:cs="Times New Roman"/>
          <w:bCs/>
          <w:sz w:val="28"/>
          <w:szCs w:val="28"/>
        </w:rPr>
        <w:t xml:space="preserve"> Phân số nghịch đảo của phân số </w:t>
      </w:r>
      <w:r w:rsidR="009621EA" w:rsidRPr="00577CB6">
        <w:rPr>
          <w:rFonts w:ascii="Times New Roman" w:hAnsi="Times New Roman" w:cs="Times New Roman"/>
          <w:position w:val="-24"/>
          <w:sz w:val="28"/>
          <w:szCs w:val="28"/>
        </w:rPr>
        <w:object w:dxaOrig="320" w:dyaOrig="620" w14:anchorId="7A5164E2">
          <v:shape id="_x0000_i1040" type="#_x0000_t75" style="width:16pt;height:30.5pt" o:ole="">
            <v:imagedata r:id="rId35" o:title=""/>
          </v:shape>
          <o:OLEObject Type="Embed" ProgID="Equation.DSMT4" ShapeID="_x0000_i1040" DrawAspect="Content" ObjectID="_1722486538" r:id="rId36"/>
        </w:object>
      </w:r>
      <w:r w:rsidR="009621EA" w:rsidRPr="00577CB6">
        <w:rPr>
          <w:rFonts w:ascii="Times New Roman" w:hAnsi="Times New Roman" w:cs="Times New Roman"/>
          <w:sz w:val="28"/>
          <w:szCs w:val="28"/>
        </w:rPr>
        <w:t xml:space="preserve"> là</w:t>
      </w:r>
    </w:p>
    <w:p w14:paraId="25AFCC43" w14:textId="77777777" w:rsidR="009621EA" w:rsidRPr="00577CB6" w:rsidRDefault="009621EA" w:rsidP="006B64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77CB6">
        <w:rPr>
          <w:rFonts w:ascii="Times New Roman" w:hAnsi="Times New Roman" w:cs="Times New Roman"/>
          <w:sz w:val="28"/>
          <w:szCs w:val="28"/>
        </w:rPr>
        <w:t xml:space="preserve">  A. </w:t>
      </w:r>
      <w:r w:rsidRPr="00577CB6">
        <w:rPr>
          <w:rFonts w:ascii="Times New Roman" w:hAnsi="Times New Roman" w:cs="Times New Roman"/>
          <w:position w:val="-24"/>
          <w:sz w:val="28"/>
          <w:szCs w:val="28"/>
        </w:rPr>
        <w:object w:dxaOrig="360" w:dyaOrig="620" w14:anchorId="1F9831EE">
          <v:shape id="_x0000_i1041" type="#_x0000_t75" style="width:18pt;height:30.5pt" o:ole="">
            <v:imagedata r:id="rId37" o:title=""/>
          </v:shape>
          <o:OLEObject Type="Embed" ProgID="Equation.DSMT4" ShapeID="_x0000_i1041" DrawAspect="Content" ObjectID="_1722486539" r:id="rId38"/>
        </w:object>
      </w:r>
      <w:r w:rsidRPr="00577CB6">
        <w:rPr>
          <w:rFonts w:ascii="Times New Roman" w:hAnsi="Times New Roman" w:cs="Times New Roman"/>
          <w:sz w:val="28"/>
          <w:szCs w:val="28"/>
        </w:rPr>
        <w:t xml:space="preserve">                   B. </w:t>
      </w:r>
      <w:r w:rsidRPr="00577CB6">
        <w:rPr>
          <w:rFonts w:ascii="Times New Roman" w:hAnsi="Times New Roman" w:cs="Times New Roman"/>
          <w:position w:val="-24"/>
          <w:sz w:val="28"/>
          <w:szCs w:val="28"/>
        </w:rPr>
        <w:object w:dxaOrig="360" w:dyaOrig="620" w14:anchorId="2CC04CCE">
          <v:shape id="_x0000_i1042" type="#_x0000_t75" style="width:18pt;height:30.5pt" o:ole="">
            <v:imagedata r:id="rId39" o:title=""/>
          </v:shape>
          <o:OLEObject Type="Embed" ProgID="Equation.DSMT4" ShapeID="_x0000_i1042" DrawAspect="Content" ObjectID="_1722486540" r:id="rId40"/>
        </w:object>
      </w:r>
      <w:r w:rsidRPr="00577CB6">
        <w:rPr>
          <w:rFonts w:ascii="Times New Roman" w:hAnsi="Times New Roman" w:cs="Times New Roman"/>
          <w:sz w:val="28"/>
          <w:szCs w:val="28"/>
        </w:rPr>
        <w:t xml:space="preserve">             C. </w:t>
      </w:r>
      <w:r w:rsidRPr="00577CB6">
        <w:rPr>
          <w:rFonts w:ascii="Times New Roman" w:hAnsi="Times New Roman" w:cs="Times New Roman"/>
          <w:position w:val="-24"/>
          <w:sz w:val="28"/>
          <w:szCs w:val="28"/>
        </w:rPr>
        <w:object w:dxaOrig="320" w:dyaOrig="620" w14:anchorId="684F5067">
          <v:shape id="_x0000_i1043" type="#_x0000_t75" style="width:16pt;height:30.5pt" o:ole="">
            <v:imagedata r:id="rId41" o:title=""/>
          </v:shape>
          <o:OLEObject Type="Embed" ProgID="Equation.DSMT4" ShapeID="_x0000_i1043" DrawAspect="Content" ObjectID="_1722486541" r:id="rId42"/>
        </w:object>
      </w:r>
      <w:r w:rsidRPr="00577CB6">
        <w:rPr>
          <w:rFonts w:ascii="Times New Roman" w:hAnsi="Times New Roman" w:cs="Times New Roman"/>
          <w:sz w:val="28"/>
          <w:szCs w:val="28"/>
        </w:rPr>
        <w:t xml:space="preserve">                              D.   </w:t>
      </w:r>
      <w:r w:rsidRPr="00577CB6">
        <w:rPr>
          <w:rFonts w:ascii="Times New Roman" w:hAnsi="Times New Roman" w:cs="Times New Roman"/>
          <w:position w:val="-24"/>
          <w:sz w:val="28"/>
          <w:szCs w:val="28"/>
        </w:rPr>
        <w:object w:dxaOrig="320" w:dyaOrig="620" w14:anchorId="45CC69E4">
          <v:shape id="_x0000_i1044" type="#_x0000_t75" style="width:16pt;height:30.5pt" o:ole="">
            <v:imagedata r:id="rId43" o:title=""/>
          </v:shape>
          <o:OLEObject Type="Embed" ProgID="Equation.DSMT4" ShapeID="_x0000_i1044" DrawAspect="Content" ObjectID="_1722486542" r:id="rId44"/>
        </w:object>
      </w:r>
    </w:p>
    <w:p w14:paraId="643BDAA3" w14:textId="58ECD1C4" w:rsidR="009621EA" w:rsidRPr="00577CB6" w:rsidRDefault="00C104BD" w:rsidP="006B64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577CB6">
        <w:rPr>
          <w:rFonts w:ascii="Times New Roman" w:hAnsi="Times New Roman" w:cs="Times New Roman"/>
          <w:bCs/>
          <w:sz w:val="28"/>
          <w:szCs w:val="28"/>
        </w:rPr>
        <w:t>Câu 6.</w:t>
      </w:r>
      <w:r w:rsidR="009621EA" w:rsidRPr="00577CB6">
        <w:rPr>
          <w:rFonts w:ascii="Times New Roman" w:hAnsi="Times New Roman" w:cs="Times New Roman"/>
          <w:bCs/>
          <w:sz w:val="28"/>
          <w:szCs w:val="28"/>
        </w:rPr>
        <w:t xml:space="preserve">  Điểm I là trung điểm của đoạn thẳng AB khi </w:t>
      </w:r>
    </w:p>
    <w:p w14:paraId="673F972C" w14:textId="0EDF796B" w:rsidR="009621EA" w:rsidRPr="00577CB6" w:rsidRDefault="009621EA" w:rsidP="006B64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77CB6">
        <w:rPr>
          <w:rFonts w:ascii="Times New Roman" w:hAnsi="Times New Roman" w:cs="Times New Roman"/>
          <w:bCs/>
          <w:sz w:val="28"/>
          <w:szCs w:val="28"/>
        </w:rPr>
        <w:t xml:space="preserve">  A. AI = IB             B. AI+ IB = AB     C. IA = IB = </w:t>
      </w:r>
      <w:r w:rsidRPr="00577CB6">
        <w:rPr>
          <w:rFonts w:ascii="Times New Roman" w:hAnsi="Times New Roman" w:cs="Times New Roman"/>
          <w:position w:val="-24"/>
          <w:sz w:val="28"/>
          <w:szCs w:val="28"/>
        </w:rPr>
        <w:object w:dxaOrig="440" w:dyaOrig="620" w14:anchorId="4E072DF0">
          <v:shape id="_x0000_i1045" type="#_x0000_t75" style="width:22pt;height:30.5pt" o:ole="">
            <v:imagedata r:id="rId45" o:title=""/>
          </v:shape>
          <o:OLEObject Type="Embed" ProgID="Equation.DSMT4" ShapeID="_x0000_i1045" DrawAspect="Content" ObjectID="_1722486543" r:id="rId46"/>
        </w:object>
      </w:r>
      <w:r w:rsidRPr="00577CB6">
        <w:rPr>
          <w:rFonts w:ascii="Times New Roman" w:hAnsi="Times New Roman" w:cs="Times New Roman"/>
          <w:sz w:val="28"/>
          <w:szCs w:val="28"/>
        </w:rPr>
        <w:t xml:space="preserve">     D. </w:t>
      </w:r>
      <w:r w:rsidR="00D464CB">
        <w:rPr>
          <w:rFonts w:ascii="Times New Roman" w:hAnsi="Times New Roman" w:cs="Times New Roman"/>
          <w:sz w:val="28"/>
          <w:szCs w:val="28"/>
        </w:rPr>
        <w:t>IA = AB</w:t>
      </w:r>
    </w:p>
    <w:p w14:paraId="0D976BC6" w14:textId="2E41B672" w:rsidR="009621EA" w:rsidRPr="00577CB6" w:rsidRDefault="00C104BD" w:rsidP="006B64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577CB6">
        <w:rPr>
          <w:rFonts w:ascii="Times New Roman" w:hAnsi="Times New Roman" w:cs="Times New Roman"/>
          <w:bCs/>
          <w:sz w:val="28"/>
          <w:szCs w:val="28"/>
        </w:rPr>
        <w:t>Câu 7.</w:t>
      </w:r>
      <w:r w:rsidR="009621EA" w:rsidRPr="00577CB6">
        <w:rPr>
          <w:rFonts w:ascii="Times New Roman" w:hAnsi="Times New Roman" w:cs="Times New Roman"/>
          <w:bCs/>
          <w:sz w:val="28"/>
          <w:szCs w:val="28"/>
        </w:rPr>
        <w:t xml:space="preserve"> Trong các phân số sau đây, phân số nào là phân số tối giản?</w:t>
      </w:r>
    </w:p>
    <w:p w14:paraId="050E36EB" w14:textId="77777777" w:rsidR="009621EA" w:rsidRPr="00577CB6" w:rsidRDefault="009621EA" w:rsidP="006B64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77CB6">
        <w:rPr>
          <w:rFonts w:ascii="Times New Roman" w:hAnsi="Times New Roman" w:cs="Times New Roman"/>
          <w:bCs/>
          <w:sz w:val="28"/>
          <w:szCs w:val="28"/>
        </w:rPr>
        <w:t xml:space="preserve">  A. </w:t>
      </w:r>
      <w:r w:rsidRPr="00577CB6">
        <w:rPr>
          <w:rFonts w:ascii="Times New Roman" w:hAnsi="Times New Roman" w:cs="Times New Roman"/>
          <w:position w:val="-24"/>
          <w:sz w:val="28"/>
          <w:szCs w:val="28"/>
        </w:rPr>
        <w:object w:dxaOrig="460" w:dyaOrig="620" w14:anchorId="047A2F6D">
          <v:shape id="_x0000_i1046" type="#_x0000_t75" style="width:23.5pt;height:30.5pt" o:ole="">
            <v:imagedata r:id="rId47" o:title=""/>
          </v:shape>
          <o:OLEObject Type="Embed" ProgID="Equation.DSMT4" ShapeID="_x0000_i1046" DrawAspect="Content" ObjectID="_1722486544" r:id="rId48"/>
        </w:object>
      </w:r>
      <w:r w:rsidRPr="00577CB6">
        <w:rPr>
          <w:rFonts w:ascii="Times New Roman" w:hAnsi="Times New Roman" w:cs="Times New Roman"/>
          <w:sz w:val="28"/>
          <w:szCs w:val="28"/>
        </w:rPr>
        <w:t xml:space="preserve">                 B. </w:t>
      </w:r>
      <w:r w:rsidRPr="00577CB6">
        <w:rPr>
          <w:rFonts w:ascii="Times New Roman" w:hAnsi="Times New Roman" w:cs="Times New Roman"/>
          <w:position w:val="-24"/>
          <w:sz w:val="28"/>
          <w:szCs w:val="28"/>
        </w:rPr>
        <w:object w:dxaOrig="360" w:dyaOrig="620" w14:anchorId="5E7A16E7">
          <v:shape id="_x0000_i1047" type="#_x0000_t75" style="width:18pt;height:30.5pt" o:ole="">
            <v:imagedata r:id="rId49" o:title=""/>
          </v:shape>
          <o:OLEObject Type="Embed" ProgID="Equation.DSMT4" ShapeID="_x0000_i1047" DrawAspect="Content" ObjectID="_1722486545" r:id="rId50"/>
        </w:object>
      </w:r>
      <w:r w:rsidRPr="00577CB6">
        <w:rPr>
          <w:rFonts w:ascii="Times New Roman" w:hAnsi="Times New Roman" w:cs="Times New Roman"/>
          <w:sz w:val="28"/>
          <w:szCs w:val="28"/>
        </w:rPr>
        <w:t xml:space="preserve">                     C. </w:t>
      </w:r>
      <w:r w:rsidRPr="00577CB6">
        <w:rPr>
          <w:rFonts w:ascii="Times New Roman" w:hAnsi="Times New Roman" w:cs="Times New Roman"/>
          <w:position w:val="-24"/>
          <w:sz w:val="28"/>
          <w:szCs w:val="28"/>
        </w:rPr>
        <w:object w:dxaOrig="480" w:dyaOrig="619" w14:anchorId="0CCD7F80">
          <v:shape id="_x0000_i1048" type="#_x0000_t75" style="width:24pt;height:30.5pt" o:ole="">
            <v:imagedata r:id="rId51" o:title=""/>
          </v:shape>
          <o:OLEObject Type="Embed" ProgID="Equation.DSMT4" ShapeID="_x0000_i1048" DrawAspect="Content" ObjectID="_1722486546" r:id="rId52"/>
        </w:object>
      </w:r>
      <w:r w:rsidRPr="00577CB6">
        <w:rPr>
          <w:rFonts w:ascii="Times New Roman" w:hAnsi="Times New Roman" w:cs="Times New Roman"/>
          <w:sz w:val="28"/>
          <w:szCs w:val="28"/>
        </w:rPr>
        <w:t xml:space="preserve">                    D.   </w:t>
      </w:r>
      <w:r w:rsidRPr="00577CB6">
        <w:rPr>
          <w:rFonts w:ascii="Times New Roman" w:hAnsi="Times New Roman" w:cs="Times New Roman"/>
          <w:position w:val="-24"/>
          <w:sz w:val="28"/>
          <w:szCs w:val="28"/>
        </w:rPr>
        <w:object w:dxaOrig="360" w:dyaOrig="620" w14:anchorId="42A11456">
          <v:shape id="_x0000_i1049" type="#_x0000_t75" style="width:18pt;height:30.5pt" o:ole="">
            <v:imagedata r:id="rId53" o:title=""/>
          </v:shape>
          <o:OLEObject Type="Embed" ProgID="Equation.DSMT4" ShapeID="_x0000_i1049" DrawAspect="Content" ObjectID="_1722486547" r:id="rId54"/>
        </w:object>
      </w:r>
    </w:p>
    <w:p w14:paraId="0D5D7A64" w14:textId="47990C0E" w:rsidR="009621EA" w:rsidRPr="00577CB6" w:rsidRDefault="009621EA" w:rsidP="006B64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577CB6">
        <w:rPr>
          <w:rFonts w:ascii="Times New Roman" w:hAnsi="Times New Roman" w:cs="Times New Roman"/>
          <w:bCs/>
          <w:sz w:val="28"/>
          <w:szCs w:val="28"/>
        </w:rPr>
        <w:t>Câ</w:t>
      </w:r>
      <w:r w:rsidR="00C104BD" w:rsidRPr="00577CB6">
        <w:rPr>
          <w:rFonts w:ascii="Times New Roman" w:hAnsi="Times New Roman" w:cs="Times New Roman"/>
          <w:bCs/>
          <w:sz w:val="28"/>
          <w:szCs w:val="28"/>
        </w:rPr>
        <w:t>u 8.</w:t>
      </w:r>
      <w:r w:rsidRPr="00577CB6">
        <w:rPr>
          <w:rFonts w:ascii="Times New Roman" w:hAnsi="Times New Roman" w:cs="Times New Roman"/>
          <w:bCs/>
          <w:sz w:val="28"/>
          <w:szCs w:val="28"/>
        </w:rPr>
        <w:t xml:space="preserve"> Khi hai tia OA và OB đối nhau thì </w:t>
      </w:r>
    </w:p>
    <w:p w14:paraId="75D890EE" w14:textId="2C92758A" w:rsidR="008A337D" w:rsidRPr="008A337D" w:rsidRDefault="009621EA" w:rsidP="006B64AB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bCs/>
          <w:sz w:val="28"/>
          <w:szCs w:val="28"/>
        </w:rPr>
      </w:pPr>
      <w:r w:rsidRPr="008A337D">
        <w:rPr>
          <w:rFonts w:ascii="Times New Roman" w:hAnsi="Times New Roman" w:cs="Times New Roman"/>
          <w:bCs/>
          <w:sz w:val="28"/>
          <w:szCs w:val="28"/>
        </w:rPr>
        <w:t>A. điểm O nằm giữa hai điểm A và B</w:t>
      </w:r>
      <w:r w:rsidR="008A337D" w:rsidRPr="008A337D">
        <w:rPr>
          <w:rFonts w:ascii="Times New Roman" w:hAnsi="Times New Roman" w:cs="Times New Roman"/>
          <w:bCs/>
          <w:sz w:val="28"/>
          <w:szCs w:val="28"/>
        </w:rPr>
        <w:t>.</w:t>
      </w:r>
      <w:r w:rsidRPr="008A337D">
        <w:rPr>
          <w:rFonts w:ascii="Times New Roman" w:hAnsi="Times New Roman" w:cs="Times New Roman"/>
          <w:bCs/>
          <w:sz w:val="28"/>
          <w:szCs w:val="28"/>
        </w:rPr>
        <w:t xml:space="preserve">                </w:t>
      </w:r>
    </w:p>
    <w:p w14:paraId="562CF776" w14:textId="09B3EF33" w:rsidR="009621EA" w:rsidRPr="008A337D" w:rsidRDefault="009621EA" w:rsidP="006B64AB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bCs/>
          <w:sz w:val="28"/>
          <w:szCs w:val="28"/>
        </w:rPr>
      </w:pPr>
      <w:r w:rsidRPr="008A337D">
        <w:rPr>
          <w:rFonts w:ascii="Times New Roman" w:hAnsi="Times New Roman" w:cs="Times New Roman"/>
          <w:bCs/>
          <w:sz w:val="28"/>
          <w:szCs w:val="28"/>
        </w:rPr>
        <w:t>B. điểm A nằm giữa hai điểm O và B</w:t>
      </w:r>
      <w:r w:rsidR="008A337D" w:rsidRPr="008A337D">
        <w:rPr>
          <w:rFonts w:ascii="Times New Roman" w:hAnsi="Times New Roman" w:cs="Times New Roman"/>
          <w:bCs/>
          <w:sz w:val="28"/>
          <w:szCs w:val="28"/>
        </w:rPr>
        <w:t>.</w:t>
      </w:r>
    </w:p>
    <w:p w14:paraId="6C62D974" w14:textId="56EC369E" w:rsidR="008A337D" w:rsidRPr="008A337D" w:rsidRDefault="009621EA" w:rsidP="006B64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8A337D">
        <w:rPr>
          <w:rFonts w:ascii="Times New Roman" w:hAnsi="Times New Roman" w:cs="Times New Roman"/>
          <w:bCs/>
          <w:sz w:val="28"/>
          <w:szCs w:val="28"/>
        </w:rPr>
        <w:t xml:space="preserve">  </w:t>
      </w:r>
      <w:r w:rsidR="008A337D" w:rsidRPr="008A337D">
        <w:rPr>
          <w:rFonts w:ascii="Times New Roman" w:hAnsi="Times New Roman" w:cs="Times New Roman"/>
          <w:bCs/>
          <w:sz w:val="28"/>
          <w:szCs w:val="28"/>
        </w:rPr>
        <w:tab/>
      </w:r>
      <w:r w:rsidRPr="008A337D">
        <w:rPr>
          <w:rFonts w:ascii="Times New Roman" w:hAnsi="Times New Roman" w:cs="Times New Roman"/>
          <w:bCs/>
          <w:sz w:val="28"/>
          <w:szCs w:val="28"/>
        </w:rPr>
        <w:t>C. điểm B nằm giữa hai điểm O và A</w:t>
      </w:r>
      <w:r w:rsidR="008A337D" w:rsidRPr="008A337D">
        <w:rPr>
          <w:rFonts w:ascii="Times New Roman" w:hAnsi="Times New Roman" w:cs="Times New Roman"/>
          <w:bCs/>
          <w:sz w:val="28"/>
          <w:szCs w:val="28"/>
        </w:rPr>
        <w:t>.</w:t>
      </w:r>
      <w:r w:rsidRPr="008A337D">
        <w:rPr>
          <w:rFonts w:ascii="Times New Roman" w:hAnsi="Times New Roman" w:cs="Times New Roman"/>
          <w:bCs/>
          <w:sz w:val="28"/>
          <w:szCs w:val="28"/>
        </w:rPr>
        <w:t xml:space="preserve">                  </w:t>
      </w:r>
    </w:p>
    <w:p w14:paraId="161E5F5C" w14:textId="10E2EB20" w:rsidR="009621EA" w:rsidRPr="008A337D" w:rsidRDefault="009621EA" w:rsidP="006B64AB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bCs/>
          <w:sz w:val="28"/>
          <w:szCs w:val="28"/>
        </w:rPr>
      </w:pPr>
      <w:r w:rsidRPr="008A337D">
        <w:rPr>
          <w:rFonts w:ascii="Times New Roman" w:hAnsi="Times New Roman" w:cs="Times New Roman"/>
          <w:bCs/>
          <w:sz w:val="28"/>
          <w:szCs w:val="28"/>
        </w:rPr>
        <w:t>D. không có điểm nào nằm giữa hai điểm còn lại.</w:t>
      </w:r>
    </w:p>
    <w:p w14:paraId="4BDB0DED" w14:textId="7946CA6C" w:rsidR="00D464CB" w:rsidRPr="00D464CB" w:rsidRDefault="00C104BD" w:rsidP="006B64A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77CB6">
        <w:rPr>
          <w:rFonts w:ascii="Times New Roman" w:hAnsi="Times New Roman" w:cs="Times New Roman"/>
          <w:bCs/>
          <w:sz w:val="28"/>
          <w:szCs w:val="28"/>
        </w:rPr>
        <w:t>Câu 9.</w:t>
      </w:r>
      <w:r w:rsidR="00D464CB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D464CB" w:rsidRPr="00D464CB">
        <w:rPr>
          <w:rFonts w:ascii="Times New Roman" w:hAnsi="Times New Roman" w:cs="Times New Roman"/>
          <w:sz w:val="28"/>
          <w:szCs w:val="28"/>
        </w:rPr>
        <w:t>Một hộp có 1 quả bóng xanh, 1 quả bóng vàng, 1 quả bóng đỏ, các quả bóng có kích thước và khối lượng như nhau. Lấy ngẫu nhiên 1 quả bóng trong hộp. Những kết quả có thể xảy ra đối với màu của quả bóng được lấy ra là:</w:t>
      </w:r>
    </w:p>
    <w:p w14:paraId="2DB208B4" w14:textId="4AC817D3" w:rsidR="00D464CB" w:rsidRPr="00D464CB" w:rsidRDefault="00D464CB" w:rsidP="006B64A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D464CB">
        <w:rPr>
          <w:rFonts w:ascii="Times New Roman" w:hAnsi="Times New Roman" w:cs="Times New Roman"/>
          <w:sz w:val="28"/>
          <w:szCs w:val="28"/>
        </w:rPr>
        <w:t>A. Đỏ</w:t>
      </w:r>
      <w:r>
        <w:rPr>
          <w:rFonts w:ascii="Times New Roman" w:hAnsi="Times New Roman" w:cs="Times New Roman"/>
          <w:sz w:val="28"/>
          <w:szCs w:val="28"/>
        </w:rPr>
        <w:t xml:space="preserve"> và xanh</w:t>
      </w:r>
      <w:r>
        <w:rPr>
          <w:rFonts w:ascii="Times New Roman" w:hAnsi="Times New Roman" w:cs="Times New Roman"/>
          <w:sz w:val="28"/>
          <w:szCs w:val="28"/>
        </w:rPr>
        <w:tab/>
      </w:r>
      <w:r w:rsidRPr="00D464CB">
        <w:rPr>
          <w:rFonts w:ascii="Times New Roman" w:hAnsi="Times New Roman" w:cs="Times New Roman"/>
          <w:sz w:val="28"/>
          <w:szCs w:val="28"/>
        </w:rPr>
        <w:t>B. Đỏ</w:t>
      </w:r>
      <w:r>
        <w:rPr>
          <w:rFonts w:ascii="Times New Roman" w:hAnsi="Times New Roman" w:cs="Times New Roman"/>
          <w:sz w:val="28"/>
          <w:szCs w:val="28"/>
        </w:rPr>
        <w:t xml:space="preserve"> và vàng</w:t>
      </w:r>
      <w:r>
        <w:rPr>
          <w:rFonts w:ascii="Times New Roman" w:hAnsi="Times New Roman" w:cs="Times New Roman"/>
          <w:sz w:val="28"/>
          <w:szCs w:val="28"/>
        </w:rPr>
        <w:tab/>
        <w:t xml:space="preserve">  </w:t>
      </w:r>
      <w:r w:rsidRPr="00D464CB">
        <w:rPr>
          <w:rFonts w:ascii="Times New Roman" w:hAnsi="Times New Roman" w:cs="Times New Roman"/>
          <w:sz w:val="28"/>
          <w:szCs w:val="28"/>
        </w:rPr>
        <w:t>C. Đỏ, xanh và vàng</w:t>
      </w:r>
      <w:r w:rsidRPr="00D464CB">
        <w:rPr>
          <w:rFonts w:ascii="Times New Roman" w:hAnsi="Times New Roman" w:cs="Times New Roman"/>
          <w:sz w:val="28"/>
          <w:szCs w:val="28"/>
        </w:rPr>
        <w:tab/>
        <w:t>D. Xanh và vàng</w:t>
      </w:r>
    </w:p>
    <w:p w14:paraId="74D890F4" w14:textId="2B7A2A22" w:rsidR="009621EA" w:rsidRPr="00577CB6" w:rsidRDefault="009621EA" w:rsidP="006B64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77CB6">
        <w:rPr>
          <w:rFonts w:ascii="Times New Roman" w:hAnsi="Times New Roman" w:cs="Times New Roman"/>
          <w:bCs/>
          <w:sz w:val="28"/>
          <w:szCs w:val="28"/>
        </w:rPr>
        <w:t>Câu 10</w:t>
      </w:r>
      <w:r w:rsidR="00C104BD" w:rsidRPr="00577CB6">
        <w:rPr>
          <w:rFonts w:ascii="Times New Roman" w:hAnsi="Times New Roman" w:cs="Times New Roman"/>
          <w:bCs/>
          <w:sz w:val="28"/>
          <w:szCs w:val="28"/>
        </w:rPr>
        <w:t>.</w:t>
      </w:r>
      <w:r w:rsidRPr="00577CB6">
        <w:rPr>
          <w:rFonts w:ascii="Times New Roman" w:hAnsi="Times New Roman" w:cs="Times New Roman"/>
          <w:bCs/>
          <w:sz w:val="28"/>
          <w:szCs w:val="28"/>
        </w:rPr>
        <w:t xml:space="preserve"> Lớp 6B có 39 học sinh. Số học sinh giỏi chiếm </w:t>
      </w:r>
      <w:r w:rsidRPr="00577CB6">
        <w:rPr>
          <w:rFonts w:ascii="Times New Roman" w:hAnsi="Times New Roman" w:cs="Times New Roman"/>
          <w:position w:val="-24"/>
          <w:sz w:val="28"/>
          <w:szCs w:val="28"/>
        </w:rPr>
        <w:object w:dxaOrig="220" w:dyaOrig="620" w14:anchorId="29D66B85">
          <v:shape id="_x0000_i1050" type="#_x0000_t75" style="width:11.5pt;height:30.5pt" o:ole="">
            <v:imagedata r:id="rId55" o:title=""/>
          </v:shape>
          <o:OLEObject Type="Embed" ProgID="Equation.DSMT4" ShapeID="_x0000_i1050" DrawAspect="Content" ObjectID="_1722486548" r:id="rId56"/>
        </w:object>
      </w:r>
      <w:r w:rsidRPr="00577CB6">
        <w:rPr>
          <w:rFonts w:ascii="Times New Roman" w:hAnsi="Times New Roman" w:cs="Times New Roman"/>
          <w:sz w:val="28"/>
          <w:szCs w:val="28"/>
        </w:rPr>
        <w:t>số học sinh cả lớp. Số học sinh khá gấp 2 lần số học sinh giỏi. Số học sinh khá của lớp là</w:t>
      </w:r>
    </w:p>
    <w:p w14:paraId="333DD7A1" w14:textId="77777777" w:rsidR="009621EA" w:rsidRPr="00577CB6" w:rsidRDefault="009621EA" w:rsidP="006B64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77CB6">
        <w:rPr>
          <w:rFonts w:ascii="Times New Roman" w:hAnsi="Times New Roman" w:cs="Times New Roman"/>
          <w:sz w:val="28"/>
          <w:szCs w:val="28"/>
        </w:rPr>
        <w:t xml:space="preserve">  A. 26                     B 15                C. 23                          D.13</w:t>
      </w:r>
    </w:p>
    <w:p w14:paraId="6686000C" w14:textId="0AC8AC51" w:rsidR="009621EA" w:rsidRPr="00577CB6" w:rsidRDefault="00C104BD" w:rsidP="006B64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577CB6">
        <w:rPr>
          <w:rFonts w:ascii="Times New Roman" w:hAnsi="Times New Roman" w:cs="Times New Roman"/>
          <w:bCs/>
          <w:sz w:val="28"/>
          <w:szCs w:val="28"/>
        </w:rPr>
        <w:t>Câu 11.</w:t>
      </w:r>
      <w:r w:rsidR="009621EA" w:rsidRPr="00577CB6">
        <w:rPr>
          <w:rFonts w:ascii="Times New Roman" w:hAnsi="Times New Roman" w:cs="Times New Roman"/>
          <w:bCs/>
          <w:sz w:val="28"/>
          <w:szCs w:val="28"/>
        </w:rPr>
        <w:t xml:space="preserve"> Hai đường thẳng không song song với nhau là hai đường thẳng</w:t>
      </w:r>
    </w:p>
    <w:p w14:paraId="3DBCADEB" w14:textId="77777777" w:rsidR="009621EA" w:rsidRPr="00577CB6" w:rsidRDefault="009621EA" w:rsidP="006B64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577CB6">
        <w:rPr>
          <w:rFonts w:ascii="Times New Roman" w:hAnsi="Times New Roman" w:cs="Times New Roman"/>
          <w:bCs/>
          <w:sz w:val="28"/>
          <w:szCs w:val="28"/>
        </w:rPr>
        <w:t xml:space="preserve">  A. cắt nhau             B. trùng nhau       </w:t>
      </w:r>
    </w:p>
    <w:p w14:paraId="0A68D6E2" w14:textId="77777777" w:rsidR="009621EA" w:rsidRPr="00577CB6" w:rsidRDefault="009621EA" w:rsidP="006B64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577CB6">
        <w:rPr>
          <w:rFonts w:ascii="Times New Roman" w:hAnsi="Times New Roman" w:cs="Times New Roman"/>
          <w:bCs/>
          <w:sz w:val="28"/>
          <w:szCs w:val="28"/>
        </w:rPr>
        <w:t xml:space="preserve">  C. phân biệt            D. hoặc cắt nhau hoặc trùng nhau</w:t>
      </w:r>
    </w:p>
    <w:p w14:paraId="73084CA7" w14:textId="3DA3D220" w:rsidR="009621EA" w:rsidRPr="00577CB6" w:rsidRDefault="00C104BD" w:rsidP="006B64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577CB6">
        <w:rPr>
          <w:rFonts w:ascii="Times New Roman" w:hAnsi="Times New Roman" w:cs="Times New Roman"/>
          <w:bCs/>
          <w:sz w:val="28"/>
          <w:szCs w:val="28"/>
        </w:rPr>
        <w:t>Câu 12.</w:t>
      </w:r>
      <w:r w:rsidR="009621EA" w:rsidRPr="00577CB6">
        <w:rPr>
          <w:rFonts w:ascii="Times New Roman" w:hAnsi="Times New Roman" w:cs="Times New Roman"/>
          <w:bCs/>
          <w:sz w:val="28"/>
          <w:szCs w:val="28"/>
        </w:rPr>
        <w:t xml:space="preserve"> Biết rằng </w:t>
      </w:r>
      <w:r w:rsidR="009621EA" w:rsidRPr="00577CB6">
        <w:rPr>
          <w:rFonts w:ascii="Times New Roman" w:hAnsi="Times New Roman" w:cs="Times New Roman"/>
          <w:position w:val="-24"/>
          <w:sz w:val="28"/>
          <w:szCs w:val="28"/>
        </w:rPr>
        <w:object w:dxaOrig="220" w:dyaOrig="620" w14:anchorId="21E79C25">
          <v:shape id="_x0000_i1051" type="#_x0000_t75" style="width:11.5pt;height:30.5pt" o:ole="">
            <v:imagedata r:id="rId57" o:title=""/>
          </v:shape>
          <o:OLEObject Type="Embed" ProgID="Equation.DSMT4" ShapeID="_x0000_i1051" DrawAspect="Content" ObjectID="_1722486549" r:id="rId58"/>
        </w:object>
      </w:r>
      <w:r w:rsidR="009621EA" w:rsidRPr="00577CB6">
        <w:rPr>
          <w:rFonts w:ascii="Times New Roman" w:hAnsi="Times New Roman" w:cs="Times New Roman"/>
          <w:bCs/>
          <w:sz w:val="28"/>
          <w:szCs w:val="28"/>
        </w:rPr>
        <w:t xml:space="preserve"> số học sinh của lớp 6B là 21 bạn. Tổng số học sinh của lớp 6 B là</w:t>
      </w:r>
    </w:p>
    <w:p w14:paraId="2071977C" w14:textId="77777777" w:rsidR="009621EA" w:rsidRPr="00577CB6" w:rsidRDefault="009621EA" w:rsidP="006B64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577CB6">
        <w:rPr>
          <w:rFonts w:ascii="Times New Roman" w:hAnsi="Times New Roman" w:cs="Times New Roman"/>
          <w:bCs/>
          <w:sz w:val="28"/>
          <w:szCs w:val="28"/>
        </w:rPr>
        <w:t xml:space="preserve">  A. 25                      B. 30            C. 35                            D. 63</w:t>
      </w:r>
    </w:p>
    <w:p w14:paraId="40CD2A6B" w14:textId="4E76B5A2" w:rsidR="009621EA" w:rsidRPr="00577CB6" w:rsidRDefault="00C104BD" w:rsidP="006B64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577CB6">
        <w:rPr>
          <w:rFonts w:ascii="Times New Roman" w:hAnsi="Times New Roman" w:cs="Times New Roman"/>
          <w:bCs/>
          <w:sz w:val="28"/>
          <w:szCs w:val="28"/>
        </w:rPr>
        <w:lastRenderedPageBreak/>
        <w:t>Câu 13.</w:t>
      </w:r>
      <w:r w:rsidR="009621EA" w:rsidRPr="00577CB6">
        <w:rPr>
          <w:rFonts w:ascii="Times New Roman" w:hAnsi="Times New Roman" w:cs="Times New Roman"/>
          <w:bCs/>
          <w:sz w:val="28"/>
          <w:szCs w:val="28"/>
        </w:rPr>
        <w:t xml:space="preserve"> Trong 100 kg nước biển có 5 kg muối. Tỉ số phần trăm của muối trong nước biển là</w:t>
      </w:r>
    </w:p>
    <w:p w14:paraId="19E11175" w14:textId="71F49032" w:rsidR="009621EA" w:rsidRPr="00577CB6" w:rsidRDefault="009621EA" w:rsidP="006B64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577CB6">
        <w:rPr>
          <w:rFonts w:ascii="Times New Roman" w:hAnsi="Times New Roman" w:cs="Times New Roman"/>
          <w:bCs/>
          <w:sz w:val="28"/>
          <w:szCs w:val="28"/>
        </w:rPr>
        <w:t xml:space="preserve">  A. 5 %                    B. 20 %         C. 255</w:t>
      </w:r>
      <w:r w:rsidR="00156E9B" w:rsidRPr="00577CB6">
        <w:rPr>
          <w:rFonts w:ascii="Times New Roman" w:hAnsi="Times New Roman" w:cs="Times New Roman"/>
          <w:bCs/>
          <w:sz w:val="28"/>
          <w:szCs w:val="28"/>
        </w:rPr>
        <w:t>%</w:t>
      </w:r>
      <w:r w:rsidRPr="00577CB6">
        <w:rPr>
          <w:rFonts w:ascii="Times New Roman" w:hAnsi="Times New Roman" w:cs="Times New Roman"/>
          <w:bCs/>
          <w:sz w:val="28"/>
          <w:szCs w:val="28"/>
        </w:rPr>
        <w:t xml:space="preserve">                         D. 24%</w:t>
      </w:r>
    </w:p>
    <w:p w14:paraId="6A676D06" w14:textId="56F38771" w:rsidR="009621EA" w:rsidRPr="00577CB6" w:rsidRDefault="00C104BD" w:rsidP="006B64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577CB6">
        <w:rPr>
          <w:rFonts w:ascii="Times New Roman" w:hAnsi="Times New Roman" w:cs="Times New Roman"/>
          <w:bCs/>
          <w:sz w:val="28"/>
          <w:szCs w:val="28"/>
        </w:rPr>
        <w:t>Câu 14.</w:t>
      </w:r>
      <w:r w:rsidR="009621EA" w:rsidRPr="00577CB6">
        <w:rPr>
          <w:rFonts w:ascii="Times New Roman" w:hAnsi="Times New Roman" w:cs="Times New Roman"/>
          <w:bCs/>
          <w:sz w:val="28"/>
          <w:szCs w:val="28"/>
        </w:rPr>
        <w:t xml:space="preserve"> Làm tròn 2156,8 đến hàng chục ta được kết quả là</w:t>
      </w:r>
    </w:p>
    <w:p w14:paraId="1CCE6FE0" w14:textId="77777777" w:rsidR="009621EA" w:rsidRPr="00577CB6" w:rsidRDefault="009621EA" w:rsidP="006B64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577CB6">
        <w:rPr>
          <w:rFonts w:ascii="Times New Roman" w:hAnsi="Times New Roman" w:cs="Times New Roman"/>
          <w:bCs/>
          <w:sz w:val="28"/>
          <w:szCs w:val="28"/>
        </w:rPr>
        <w:t xml:space="preserve">  A. 2160                   B. 2166          C. 2156,9                   D. 2206,8</w:t>
      </w:r>
    </w:p>
    <w:p w14:paraId="36A69F0B" w14:textId="6845E00C" w:rsidR="009621EA" w:rsidRPr="00577CB6" w:rsidRDefault="00C104BD" w:rsidP="006B64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577CB6">
        <w:rPr>
          <w:rFonts w:ascii="Times New Roman" w:hAnsi="Times New Roman" w:cs="Times New Roman"/>
          <w:bCs/>
          <w:sz w:val="28"/>
          <w:szCs w:val="28"/>
        </w:rPr>
        <w:t>Câu 15.</w:t>
      </w:r>
      <w:r w:rsidR="009621EA" w:rsidRPr="00577CB6">
        <w:rPr>
          <w:rFonts w:ascii="Times New Roman" w:hAnsi="Times New Roman" w:cs="Times New Roman"/>
          <w:bCs/>
          <w:sz w:val="28"/>
          <w:szCs w:val="28"/>
        </w:rPr>
        <w:t xml:space="preserve"> Một chủ cửa hàng bán một chiếc ti vi thu được lợi nhuận là 3 triệu đồng.</w:t>
      </w:r>
      <w:r w:rsidR="001500BF" w:rsidRPr="00577CB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621EA" w:rsidRPr="00577CB6">
        <w:rPr>
          <w:rFonts w:ascii="Times New Roman" w:hAnsi="Times New Roman" w:cs="Times New Roman"/>
          <w:bCs/>
          <w:sz w:val="28"/>
          <w:szCs w:val="28"/>
        </w:rPr>
        <w:t>Tính giá vốn của chiếc ti vi đó biết rằng số tiền lợi nhuận bằng 25% giá vốn.</w:t>
      </w:r>
    </w:p>
    <w:p w14:paraId="31304B74" w14:textId="77777777" w:rsidR="009621EA" w:rsidRPr="00577CB6" w:rsidRDefault="009621EA" w:rsidP="006B64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577CB6">
        <w:rPr>
          <w:rFonts w:ascii="Times New Roman" w:hAnsi="Times New Roman" w:cs="Times New Roman"/>
          <w:bCs/>
          <w:sz w:val="28"/>
          <w:szCs w:val="28"/>
        </w:rPr>
        <w:t xml:space="preserve">  A. 75 triệu đồng       B. 12 triệu đồng         C. 15 triệu đồng        D. 25 triệu đồng</w:t>
      </w:r>
    </w:p>
    <w:p w14:paraId="24CB6E8B" w14:textId="0AECCC4C" w:rsidR="009621EA" w:rsidRPr="00577CB6" w:rsidRDefault="00C104BD" w:rsidP="006B64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77CB6">
        <w:rPr>
          <w:rFonts w:ascii="Times New Roman" w:hAnsi="Times New Roman" w:cs="Times New Roman"/>
          <w:bCs/>
          <w:sz w:val="28"/>
          <w:szCs w:val="28"/>
        </w:rPr>
        <w:t>Câu 16.</w:t>
      </w:r>
      <w:r w:rsidR="009621EA" w:rsidRPr="00577CB6">
        <w:rPr>
          <w:rFonts w:ascii="Times New Roman" w:hAnsi="Times New Roman" w:cs="Times New Roman"/>
          <w:bCs/>
          <w:sz w:val="28"/>
          <w:szCs w:val="28"/>
        </w:rPr>
        <w:t xml:space="preserve"> Góc bẹt</w:t>
      </w:r>
      <w:r w:rsidR="009621EA" w:rsidRPr="00577CB6">
        <w:rPr>
          <w:rFonts w:ascii="Times New Roman" w:hAnsi="Times New Roman" w:cs="Times New Roman"/>
          <w:sz w:val="28"/>
          <w:szCs w:val="28"/>
        </w:rPr>
        <w:t xml:space="preserve"> có số đo   </w:t>
      </w:r>
    </w:p>
    <w:p w14:paraId="2B5C9653" w14:textId="44948DCB" w:rsidR="009621EA" w:rsidRPr="00577CB6" w:rsidRDefault="009621EA" w:rsidP="006B64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vertAlign w:val="superscript"/>
        </w:rPr>
      </w:pPr>
      <w:r w:rsidRPr="00577CB6">
        <w:rPr>
          <w:rFonts w:ascii="Times New Roman" w:hAnsi="Times New Roman" w:cs="Times New Roman"/>
          <w:sz w:val="28"/>
          <w:szCs w:val="28"/>
        </w:rPr>
        <w:t xml:space="preserve">  A. nhỏ hơn 90</w:t>
      </w:r>
      <w:r w:rsidRPr="00577CB6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577CB6">
        <w:rPr>
          <w:rFonts w:ascii="Times New Roman" w:hAnsi="Times New Roman" w:cs="Times New Roman"/>
          <w:sz w:val="28"/>
          <w:szCs w:val="28"/>
          <w:vertAlign w:val="superscript"/>
        </w:rPr>
        <w:softHyphen/>
      </w:r>
      <w:r w:rsidRPr="00577CB6">
        <w:rPr>
          <w:rFonts w:ascii="Times New Roman" w:hAnsi="Times New Roman" w:cs="Times New Roman"/>
          <w:sz w:val="28"/>
          <w:szCs w:val="28"/>
        </w:rPr>
        <w:t xml:space="preserve">           B. bằng 180</w:t>
      </w:r>
      <w:r w:rsidRPr="00577CB6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577CB6">
        <w:rPr>
          <w:rFonts w:ascii="Times New Roman" w:hAnsi="Times New Roman" w:cs="Times New Roman"/>
          <w:sz w:val="28"/>
          <w:szCs w:val="28"/>
          <w:vertAlign w:val="superscript"/>
        </w:rPr>
        <w:softHyphen/>
      </w:r>
      <w:r w:rsidRPr="00577CB6">
        <w:rPr>
          <w:rFonts w:ascii="Times New Roman" w:hAnsi="Times New Roman" w:cs="Times New Roman"/>
          <w:sz w:val="28"/>
          <w:szCs w:val="28"/>
        </w:rPr>
        <w:t xml:space="preserve">                C. lớn hơn 90</w:t>
      </w:r>
      <w:r w:rsidRPr="00577CB6">
        <w:rPr>
          <w:rFonts w:ascii="Times New Roman" w:hAnsi="Times New Roman" w:cs="Times New Roman"/>
          <w:sz w:val="28"/>
          <w:szCs w:val="28"/>
          <w:vertAlign w:val="superscript"/>
        </w:rPr>
        <w:t xml:space="preserve">0   </w:t>
      </w:r>
      <w:r w:rsidRPr="00577CB6">
        <w:rPr>
          <w:rFonts w:ascii="Times New Roman" w:hAnsi="Times New Roman" w:cs="Times New Roman"/>
          <w:sz w:val="28"/>
          <w:szCs w:val="28"/>
        </w:rPr>
        <w:t xml:space="preserve">       D.</w:t>
      </w:r>
      <w:r w:rsidR="00C104BD" w:rsidRPr="00577CB6">
        <w:rPr>
          <w:rFonts w:ascii="Times New Roman" w:hAnsi="Times New Roman" w:cs="Times New Roman"/>
          <w:sz w:val="28"/>
          <w:szCs w:val="28"/>
        </w:rPr>
        <w:t xml:space="preserve"> </w:t>
      </w:r>
      <w:r w:rsidRPr="00577CB6">
        <w:rPr>
          <w:rFonts w:ascii="Times New Roman" w:hAnsi="Times New Roman" w:cs="Times New Roman"/>
          <w:sz w:val="28"/>
          <w:szCs w:val="28"/>
        </w:rPr>
        <w:t>bằng 90</w:t>
      </w:r>
      <w:r w:rsidRPr="00577CB6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14:paraId="19FFC11A" w14:textId="624701E9" w:rsidR="009621EA" w:rsidRPr="00577CB6" w:rsidRDefault="00C104BD" w:rsidP="006B64AB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577CB6">
        <w:rPr>
          <w:rFonts w:ascii="Times New Roman" w:hAnsi="Times New Roman" w:cs="Times New Roman"/>
          <w:bCs/>
          <w:sz w:val="28"/>
          <w:szCs w:val="28"/>
        </w:rPr>
        <w:t>Câu 17.</w:t>
      </w:r>
      <w:r w:rsidR="009621EA" w:rsidRPr="00577CB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621EA" w:rsidRPr="00577CB6">
        <w:rPr>
          <w:rFonts w:ascii="Times New Roman" w:hAnsi="Times New Roman" w:cs="Times New Roman"/>
          <w:sz w:val="28"/>
          <w:szCs w:val="28"/>
        </w:rPr>
        <w:t xml:space="preserve">Rút gọn phân số </w:t>
      </w:r>
      <w:r w:rsidR="009621EA" w:rsidRPr="00577CB6">
        <w:rPr>
          <w:rFonts w:ascii="Times New Roman" w:hAnsi="Times New Roman" w:cs="Times New Roman"/>
          <w:bCs/>
          <w:position w:val="-24"/>
          <w:sz w:val="28"/>
          <w:szCs w:val="28"/>
        </w:rPr>
        <w:object w:dxaOrig="639" w:dyaOrig="619" w14:anchorId="4D5DEE37">
          <v:shape id="_x0000_i1052" type="#_x0000_t75" style="width:32.5pt;height:30.5pt" o:ole="">
            <v:imagedata r:id="rId59" o:title=""/>
          </v:shape>
          <o:OLEObject Type="Embed" ProgID="Equation.DSMT4" ShapeID="_x0000_i1052" DrawAspect="Content" ObjectID="_1722486550" r:id="rId60"/>
        </w:object>
      </w:r>
      <w:r w:rsidR="009621EA" w:rsidRPr="00577CB6">
        <w:rPr>
          <w:rFonts w:ascii="Times New Roman" w:hAnsi="Times New Roman" w:cs="Times New Roman"/>
          <w:bCs/>
          <w:sz w:val="28"/>
          <w:szCs w:val="28"/>
        </w:rPr>
        <w:t xml:space="preserve">  ta được kết quả là:  </w:t>
      </w:r>
    </w:p>
    <w:p w14:paraId="039FB8D9" w14:textId="77777777" w:rsidR="009621EA" w:rsidRPr="00577CB6" w:rsidRDefault="009621EA" w:rsidP="006B64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77CB6">
        <w:rPr>
          <w:rFonts w:ascii="Times New Roman" w:hAnsi="Times New Roman" w:cs="Times New Roman"/>
          <w:sz w:val="28"/>
          <w:szCs w:val="28"/>
        </w:rPr>
        <w:t xml:space="preserve">    A. </w:t>
      </w:r>
      <w:r w:rsidRPr="00577CB6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2788855B">
          <v:shape id="_x0000_i1053" type="#_x0000_t75" style="width:12pt;height:30.5pt" o:ole="">
            <v:imagedata r:id="rId61" o:title=""/>
          </v:shape>
          <o:OLEObject Type="Embed" ProgID="Equation.DSMT4" ShapeID="_x0000_i1053" DrawAspect="Content" ObjectID="_1722486551" r:id="rId62"/>
        </w:object>
      </w:r>
      <w:r w:rsidRPr="00577CB6">
        <w:rPr>
          <w:rFonts w:ascii="Times New Roman" w:hAnsi="Times New Roman" w:cs="Times New Roman"/>
          <w:sz w:val="28"/>
          <w:szCs w:val="28"/>
        </w:rPr>
        <w:t xml:space="preserve">                        B. </w:t>
      </w:r>
      <w:r w:rsidRPr="00577CB6">
        <w:rPr>
          <w:rFonts w:ascii="Times New Roman" w:hAnsi="Times New Roman" w:cs="Times New Roman"/>
          <w:position w:val="-24"/>
          <w:sz w:val="28"/>
          <w:szCs w:val="28"/>
        </w:rPr>
        <w:object w:dxaOrig="340" w:dyaOrig="619" w14:anchorId="3B70B193">
          <v:shape id="_x0000_i1054" type="#_x0000_t75" style="width:17.5pt;height:30.5pt" o:ole="">
            <v:imagedata r:id="rId63" o:title=""/>
          </v:shape>
          <o:OLEObject Type="Embed" ProgID="Equation.DSMT4" ShapeID="_x0000_i1054" DrawAspect="Content" ObjectID="_1722486552" r:id="rId64"/>
        </w:object>
      </w:r>
      <w:r w:rsidRPr="00577CB6">
        <w:rPr>
          <w:rFonts w:ascii="Times New Roman" w:hAnsi="Times New Roman" w:cs="Times New Roman"/>
          <w:sz w:val="28"/>
          <w:szCs w:val="28"/>
        </w:rPr>
        <w:t xml:space="preserve">                          C. </w:t>
      </w:r>
      <w:r w:rsidRPr="00577CB6">
        <w:rPr>
          <w:rFonts w:ascii="Times New Roman" w:hAnsi="Times New Roman" w:cs="Times New Roman"/>
          <w:position w:val="-24"/>
          <w:sz w:val="28"/>
          <w:szCs w:val="28"/>
        </w:rPr>
        <w:object w:dxaOrig="320" w:dyaOrig="620" w14:anchorId="6D59331C">
          <v:shape id="_x0000_i1055" type="#_x0000_t75" style="width:16pt;height:30.5pt" o:ole="">
            <v:imagedata r:id="rId65" o:title=""/>
          </v:shape>
          <o:OLEObject Type="Embed" ProgID="Equation.DSMT4" ShapeID="_x0000_i1055" DrawAspect="Content" ObjectID="_1722486553" r:id="rId66"/>
        </w:object>
      </w:r>
      <w:r w:rsidRPr="00577CB6">
        <w:rPr>
          <w:rFonts w:ascii="Times New Roman" w:hAnsi="Times New Roman" w:cs="Times New Roman"/>
          <w:sz w:val="28"/>
          <w:szCs w:val="28"/>
        </w:rPr>
        <w:t xml:space="preserve">                         D. </w:t>
      </w:r>
      <w:r w:rsidRPr="00577CB6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120AA9CB">
          <v:shape id="_x0000_i1056" type="#_x0000_t75" style="width:12pt;height:30.5pt" o:ole="">
            <v:imagedata r:id="rId67" o:title=""/>
          </v:shape>
          <o:OLEObject Type="Embed" ProgID="Equation.DSMT4" ShapeID="_x0000_i1056" DrawAspect="Content" ObjectID="_1722486554" r:id="rId68"/>
        </w:object>
      </w:r>
    </w:p>
    <w:p w14:paraId="21830B5D" w14:textId="66F79ED0" w:rsidR="009621EA" w:rsidRPr="00577CB6" w:rsidRDefault="00C104BD" w:rsidP="006B64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577CB6">
        <w:rPr>
          <w:rFonts w:ascii="Times New Roman" w:hAnsi="Times New Roman" w:cs="Times New Roman"/>
          <w:bCs/>
          <w:sz w:val="28"/>
          <w:szCs w:val="28"/>
        </w:rPr>
        <w:t>Câu 18.</w:t>
      </w:r>
      <w:r w:rsidR="009621EA" w:rsidRPr="00577CB6">
        <w:rPr>
          <w:rFonts w:ascii="Times New Roman" w:hAnsi="Times New Roman" w:cs="Times New Roman"/>
          <w:bCs/>
          <w:sz w:val="28"/>
          <w:szCs w:val="28"/>
        </w:rPr>
        <w:t xml:space="preserve"> Một nhân viên cửa hàng bán quần áo ghi lại cỡ của một mẫu áo bán ra trong một tuần như sau: </w:t>
      </w:r>
      <w:r w:rsidRPr="00577CB6">
        <w:rPr>
          <w:rFonts w:ascii="Times New Roman" w:hAnsi="Times New Roman" w:cs="Times New Roman"/>
          <w:bCs/>
          <w:sz w:val="28"/>
          <w:szCs w:val="28"/>
        </w:rPr>
        <w:t xml:space="preserve"> L, M, M, S, M, S, XL, L, M, XL, L, </w:t>
      </w:r>
      <w:r w:rsidR="009621EA" w:rsidRPr="00577CB6">
        <w:rPr>
          <w:rFonts w:ascii="Times New Roman" w:hAnsi="Times New Roman" w:cs="Times New Roman"/>
          <w:bCs/>
          <w:sz w:val="28"/>
          <w:szCs w:val="28"/>
        </w:rPr>
        <w:t xml:space="preserve">L, L. </w:t>
      </w:r>
    </w:p>
    <w:p w14:paraId="3B57C0E8" w14:textId="77777777" w:rsidR="009621EA" w:rsidRPr="00577CB6" w:rsidRDefault="009621EA" w:rsidP="006B64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77CB6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577CB6">
        <w:rPr>
          <w:rFonts w:ascii="Times New Roman" w:hAnsi="Times New Roman" w:cs="Times New Roman"/>
          <w:sz w:val="28"/>
          <w:szCs w:val="28"/>
        </w:rPr>
        <w:t>Dựa vào bảng thống kê, hãy cho biết cỡ áo nào bán được nhiều nhất?</w:t>
      </w:r>
    </w:p>
    <w:p w14:paraId="3090611E" w14:textId="77777777" w:rsidR="009621EA" w:rsidRPr="00577CB6" w:rsidRDefault="009621EA" w:rsidP="006B64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77CB6">
        <w:rPr>
          <w:rFonts w:ascii="Times New Roman" w:hAnsi="Times New Roman" w:cs="Times New Roman"/>
          <w:sz w:val="28"/>
          <w:szCs w:val="28"/>
        </w:rPr>
        <w:t xml:space="preserve">  A. M                         B. XL                            C.  L                         D. S  </w:t>
      </w:r>
    </w:p>
    <w:p w14:paraId="2DEA97C3" w14:textId="04872CAE" w:rsidR="009621EA" w:rsidRPr="00577CB6" w:rsidRDefault="00C104BD" w:rsidP="006B64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77CB6">
        <w:rPr>
          <w:rFonts w:ascii="Times New Roman" w:hAnsi="Times New Roman" w:cs="Times New Roman"/>
          <w:bCs/>
          <w:sz w:val="28"/>
          <w:szCs w:val="28"/>
        </w:rPr>
        <w:t>Câu 19.</w:t>
      </w:r>
      <w:r w:rsidR="009621EA" w:rsidRPr="00577CB6">
        <w:rPr>
          <w:rFonts w:ascii="Times New Roman" w:hAnsi="Times New Roman" w:cs="Times New Roman"/>
          <w:bCs/>
          <w:sz w:val="28"/>
          <w:szCs w:val="28"/>
        </w:rPr>
        <w:t xml:space="preserve"> Trong các giá trị nguyên của  </w:t>
      </w:r>
      <w:r w:rsidR="009621EA" w:rsidRPr="00577CB6">
        <w:rPr>
          <w:rFonts w:ascii="Times New Roman" w:hAnsi="Times New Roman" w:cs="Times New Roman"/>
          <w:bCs/>
          <w:i/>
          <w:sz w:val="28"/>
          <w:szCs w:val="28"/>
        </w:rPr>
        <w:t>n</w:t>
      </w:r>
      <w:r w:rsidR="009621EA" w:rsidRPr="00577CB6">
        <w:rPr>
          <w:rFonts w:ascii="Times New Roman" w:hAnsi="Times New Roman" w:cs="Times New Roman"/>
          <w:bCs/>
          <w:sz w:val="28"/>
          <w:szCs w:val="28"/>
        </w:rPr>
        <w:t xml:space="preserve"> sau đây, giá trị nào làm cho biểu thức </w:t>
      </w:r>
      <w:r w:rsidR="009621EA" w:rsidRPr="00577CB6">
        <w:rPr>
          <w:rFonts w:ascii="Times New Roman" w:hAnsi="Times New Roman" w:cs="Times New Roman"/>
          <w:position w:val="-24"/>
          <w:sz w:val="28"/>
          <w:szCs w:val="28"/>
        </w:rPr>
        <w:object w:dxaOrig="560" w:dyaOrig="619" w14:anchorId="3E208486">
          <v:shape id="_x0000_i1057" type="#_x0000_t75" style="width:28pt;height:30.5pt" o:ole="">
            <v:imagedata r:id="rId69" o:title=""/>
          </v:shape>
          <o:OLEObject Type="Embed" ProgID="Equation.DSMT4" ShapeID="_x0000_i1057" DrawAspect="Content" ObjectID="_1722486555" r:id="rId70"/>
        </w:object>
      </w:r>
      <w:r w:rsidR="009621EA" w:rsidRPr="00577CB6">
        <w:rPr>
          <w:rFonts w:ascii="Times New Roman" w:hAnsi="Times New Roman" w:cs="Times New Roman"/>
          <w:sz w:val="28"/>
          <w:szCs w:val="28"/>
        </w:rPr>
        <w:t xml:space="preserve"> có giá trị nguyên?</w:t>
      </w:r>
    </w:p>
    <w:p w14:paraId="1BCCE1D8" w14:textId="77777777" w:rsidR="009621EA" w:rsidRPr="00577CB6" w:rsidRDefault="009621EA" w:rsidP="006B64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77CB6">
        <w:rPr>
          <w:rFonts w:ascii="Times New Roman" w:hAnsi="Times New Roman" w:cs="Times New Roman"/>
          <w:sz w:val="28"/>
          <w:szCs w:val="28"/>
        </w:rPr>
        <w:t>A. 3                             B. -5                                C. -1                         D. 4</w:t>
      </w:r>
    </w:p>
    <w:p w14:paraId="1E00D252" w14:textId="3D167E4F" w:rsidR="009621EA" w:rsidRPr="00577CB6" w:rsidRDefault="00C104BD" w:rsidP="006B64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77CB6">
        <w:rPr>
          <w:rFonts w:ascii="Times New Roman" w:hAnsi="Times New Roman" w:cs="Times New Roman"/>
          <w:bCs/>
          <w:sz w:val="28"/>
          <w:szCs w:val="28"/>
        </w:rPr>
        <w:t>Câu 20.</w:t>
      </w:r>
      <w:r w:rsidR="009621EA" w:rsidRPr="00577CB6">
        <w:rPr>
          <w:rFonts w:ascii="Times New Roman" w:hAnsi="Times New Roman" w:cs="Times New Roman"/>
          <w:bCs/>
          <w:sz w:val="28"/>
          <w:szCs w:val="28"/>
        </w:rPr>
        <w:t xml:space="preserve"> Cho </w:t>
      </w:r>
      <w:r w:rsidR="009621EA" w:rsidRPr="00577CB6">
        <w:rPr>
          <w:rFonts w:ascii="Times New Roman" w:hAnsi="Times New Roman" w:cs="Times New Roman"/>
          <w:position w:val="-10"/>
          <w:sz w:val="28"/>
          <w:szCs w:val="28"/>
        </w:rPr>
        <w:object w:dxaOrig="480" w:dyaOrig="400" w14:anchorId="0088CFDE">
          <v:shape id="_x0000_i1058" type="#_x0000_t75" style="width:24pt;height:20.5pt" o:ole="">
            <v:imagedata r:id="rId71" o:title=""/>
          </v:shape>
          <o:OLEObject Type="Embed" ProgID="Equation.DSMT4" ShapeID="_x0000_i1058" DrawAspect="Content" ObjectID="_1722486556" r:id="rId72"/>
        </w:object>
      </w:r>
      <w:r w:rsidR="009621EA" w:rsidRPr="00577CB6">
        <w:rPr>
          <w:rFonts w:ascii="Times New Roman" w:hAnsi="Times New Roman" w:cs="Times New Roman"/>
          <w:sz w:val="28"/>
          <w:szCs w:val="28"/>
        </w:rPr>
        <w:t xml:space="preserve"> = 50</w:t>
      </w:r>
      <w:r w:rsidR="009621EA" w:rsidRPr="00577CB6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9621EA" w:rsidRPr="00577CB6">
        <w:rPr>
          <w:rFonts w:ascii="Times New Roman" w:hAnsi="Times New Roman" w:cs="Times New Roman"/>
          <w:bCs/>
          <w:sz w:val="28"/>
          <w:szCs w:val="28"/>
        </w:rPr>
        <w:t xml:space="preserve">. </w:t>
      </w:r>
      <w:r w:rsidR="009621EA" w:rsidRPr="00577CB6">
        <w:rPr>
          <w:rFonts w:ascii="Times New Roman" w:hAnsi="Times New Roman" w:cs="Times New Roman"/>
          <w:sz w:val="28"/>
          <w:szCs w:val="28"/>
        </w:rPr>
        <w:t xml:space="preserve">Góc </w:t>
      </w:r>
      <w:r w:rsidR="009621EA" w:rsidRPr="00577CB6">
        <w:rPr>
          <w:rFonts w:ascii="Times New Roman" w:hAnsi="Times New Roman" w:cs="Times New Roman"/>
          <w:position w:val="-10"/>
          <w:sz w:val="28"/>
          <w:szCs w:val="28"/>
        </w:rPr>
        <w:object w:dxaOrig="480" w:dyaOrig="400" w14:anchorId="1B9B1A31">
          <v:shape id="_x0000_i1059" type="#_x0000_t75" style="width:24pt;height:20.5pt" o:ole="">
            <v:imagedata r:id="rId71" o:title=""/>
          </v:shape>
          <o:OLEObject Type="Embed" ProgID="Equation.DSMT4" ShapeID="_x0000_i1059" DrawAspect="Content" ObjectID="_1722486557" r:id="rId73"/>
        </w:object>
      </w:r>
      <w:r w:rsidR="009621EA" w:rsidRPr="00577CB6">
        <w:rPr>
          <w:rFonts w:ascii="Times New Roman" w:hAnsi="Times New Roman" w:cs="Times New Roman"/>
          <w:sz w:val="28"/>
          <w:szCs w:val="28"/>
        </w:rPr>
        <w:t xml:space="preserve"> là một</w:t>
      </w:r>
    </w:p>
    <w:p w14:paraId="209145C5" w14:textId="31EFFE06" w:rsidR="009621EA" w:rsidRDefault="009621EA" w:rsidP="006B64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77CB6">
        <w:rPr>
          <w:rFonts w:ascii="Times New Roman" w:hAnsi="Times New Roman" w:cs="Times New Roman"/>
          <w:sz w:val="28"/>
          <w:szCs w:val="28"/>
        </w:rPr>
        <w:t>A. góc nhọn                B. góc vuông                   C. góc tù                 D. góc bẹt</w:t>
      </w:r>
    </w:p>
    <w:p w14:paraId="56FDF795" w14:textId="768768F1" w:rsidR="00D729E0" w:rsidRPr="00577CB6" w:rsidRDefault="00D729E0" w:rsidP="006B64AB">
      <w:pPr>
        <w:pStyle w:val="ListParagraph"/>
        <w:numPr>
          <w:ilvl w:val="0"/>
          <w:numId w:val="2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77CB6">
        <w:rPr>
          <w:rFonts w:ascii="Times New Roman" w:hAnsi="Times New Roman" w:cs="Times New Roman"/>
          <w:b/>
          <w:bCs/>
          <w:sz w:val="28"/>
          <w:szCs w:val="28"/>
        </w:rPr>
        <w:t>Phần II: Tự luận</w:t>
      </w:r>
      <w:r w:rsidRPr="00577CB6">
        <w:rPr>
          <w:rFonts w:ascii="Times New Roman" w:hAnsi="Times New Roman" w:cs="Times New Roman"/>
          <w:sz w:val="28"/>
          <w:szCs w:val="28"/>
        </w:rPr>
        <w:t xml:space="preserve"> (6,0 điểm)</w:t>
      </w:r>
    </w:p>
    <w:p w14:paraId="2E8B6688" w14:textId="054C1C6B" w:rsidR="00C104BD" w:rsidRPr="00577CB6" w:rsidRDefault="007E4EE8" w:rsidP="006B64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77CB6">
        <w:rPr>
          <w:rFonts w:ascii="Times New Roman" w:hAnsi="Times New Roman" w:cs="Times New Roman"/>
          <w:bCs/>
          <w:sz w:val="28"/>
          <w:szCs w:val="28"/>
        </w:rPr>
        <w:t xml:space="preserve">Bài 1. </w:t>
      </w:r>
      <w:r w:rsidR="00C104BD" w:rsidRPr="00577CB6">
        <w:rPr>
          <w:rFonts w:ascii="Times New Roman" w:hAnsi="Times New Roman" w:cs="Times New Roman"/>
          <w:iCs/>
          <w:sz w:val="28"/>
          <w:szCs w:val="28"/>
        </w:rPr>
        <w:t>(2điểm)</w:t>
      </w:r>
      <w:r w:rsidR="00C104BD" w:rsidRPr="00577CB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104BD" w:rsidRPr="00577CB6">
        <w:rPr>
          <w:rFonts w:ascii="Times New Roman" w:hAnsi="Times New Roman" w:cs="Times New Roman"/>
          <w:sz w:val="28"/>
          <w:szCs w:val="28"/>
        </w:rPr>
        <w:t xml:space="preserve">Thực hiện </w:t>
      </w:r>
      <w:r w:rsidR="001500BF" w:rsidRPr="00577CB6">
        <w:rPr>
          <w:rFonts w:ascii="Times New Roman" w:hAnsi="Times New Roman" w:cs="Times New Roman"/>
          <w:sz w:val="28"/>
          <w:szCs w:val="28"/>
        </w:rPr>
        <w:t xml:space="preserve">các </w:t>
      </w:r>
      <w:r w:rsidR="00C104BD" w:rsidRPr="00577CB6">
        <w:rPr>
          <w:rFonts w:ascii="Times New Roman" w:hAnsi="Times New Roman" w:cs="Times New Roman"/>
          <w:sz w:val="28"/>
          <w:szCs w:val="28"/>
        </w:rPr>
        <w:t>phép tính</w:t>
      </w:r>
      <w:r w:rsidR="001500BF" w:rsidRPr="00577CB6">
        <w:rPr>
          <w:rFonts w:ascii="Times New Roman" w:hAnsi="Times New Roman" w:cs="Times New Roman"/>
          <w:sz w:val="28"/>
          <w:szCs w:val="28"/>
        </w:rPr>
        <w:t xml:space="preserve"> sau:</w:t>
      </w:r>
      <w:r w:rsidR="00C104BD" w:rsidRPr="00577CB6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04D3477" w14:textId="45CEA4B2" w:rsidR="007E4EE8" w:rsidRPr="00577CB6" w:rsidRDefault="00C104BD" w:rsidP="006B64A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77CB6"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7E4EE8" w:rsidRPr="00577CB6">
        <w:rPr>
          <w:rFonts w:ascii="Times New Roman" w:hAnsi="Times New Roman" w:cs="Times New Roman"/>
          <w:sz w:val="28"/>
          <w:szCs w:val="28"/>
        </w:rPr>
        <w:t xml:space="preserve">a) </w:t>
      </w:r>
      <w:r w:rsidR="007E4EE8" w:rsidRPr="00577CB6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859" w:dyaOrig="620" w14:anchorId="3FB3EC8D">
          <v:shape id="_x0000_i1060" type="#_x0000_t75" style="width:40pt;height:31pt" o:ole="">
            <v:imagedata r:id="rId74" o:title=""/>
          </v:shape>
          <o:OLEObject Type="Embed" ProgID="Equation.DSMT4" ShapeID="_x0000_i1060" DrawAspect="Content" ObjectID="_1722486558" r:id="rId75"/>
        </w:object>
      </w:r>
      <w:r w:rsidR="007E4EE8" w:rsidRPr="00577CB6">
        <w:rPr>
          <w:rFonts w:ascii="Times New Roman" w:hAnsi="Times New Roman" w:cs="Times New Roman"/>
          <w:sz w:val="28"/>
          <w:szCs w:val="28"/>
        </w:rPr>
        <w:t xml:space="preserve">                             b) </w:t>
      </w:r>
      <w:r w:rsidR="007E4EE8" w:rsidRPr="00577CB6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900" w:dyaOrig="620" w14:anchorId="7486C4D8">
          <v:shape id="_x0000_i1061" type="#_x0000_t75" style="width:45pt;height:31pt" o:ole="">
            <v:imagedata r:id="rId76" o:title=""/>
          </v:shape>
          <o:OLEObject Type="Embed" ProgID="Equation.DSMT4" ShapeID="_x0000_i1061" DrawAspect="Content" ObjectID="_1722486559" r:id="rId77"/>
        </w:object>
      </w:r>
      <w:r w:rsidR="007E4EE8" w:rsidRPr="00577CB6">
        <w:rPr>
          <w:rFonts w:ascii="Times New Roman" w:hAnsi="Times New Roman" w:cs="Times New Roman"/>
          <w:sz w:val="28"/>
          <w:szCs w:val="28"/>
        </w:rPr>
        <w:t xml:space="preserve">                 </w:t>
      </w:r>
    </w:p>
    <w:p w14:paraId="5A197727" w14:textId="341DE92F" w:rsidR="001500BF" w:rsidRPr="00577CB6" w:rsidRDefault="007E4EE8" w:rsidP="006B64A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77CB6">
        <w:rPr>
          <w:rFonts w:ascii="Times New Roman" w:hAnsi="Times New Roman" w:cs="Times New Roman"/>
          <w:sz w:val="28"/>
          <w:szCs w:val="28"/>
        </w:rPr>
        <w:t xml:space="preserve">             c)</w:t>
      </w:r>
      <w:r w:rsidR="00C104BD" w:rsidRPr="00577CB6">
        <w:rPr>
          <w:rFonts w:ascii="Times New Roman" w:hAnsi="Times New Roman" w:cs="Times New Roman"/>
          <w:sz w:val="28"/>
          <w:szCs w:val="28"/>
        </w:rPr>
        <w:t xml:space="preserve"> </w:t>
      </w:r>
      <w:r w:rsidR="00C104BD" w:rsidRPr="00577CB6">
        <w:rPr>
          <w:rFonts w:ascii="Times New Roman" w:hAnsi="Times New Roman" w:cs="Times New Roman"/>
          <w:position w:val="-24"/>
          <w:sz w:val="28"/>
          <w:szCs w:val="28"/>
        </w:rPr>
        <w:object w:dxaOrig="220" w:dyaOrig="620" w14:anchorId="44A4E9CC">
          <v:shape id="_x0000_i1062" type="#_x0000_t75" style="width:11.5pt;height:30.5pt" o:ole="">
            <v:imagedata r:id="rId78" o:title=""/>
          </v:shape>
          <o:OLEObject Type="Embed" ProgID="Equation.DSMT4" ShapeID="_x0000_i1062" DrawAspect="Content" ObjectID="_1722486560" r:id="rId79"/>
        </w:object>
      </w:r>
      <w:r w:rsidR="00C104BD" w:rsidRPr="00577CB6">
        <w:rPr>
          <w:rFonts w:ascii="Times New Roman" w:hAnsi="Times New Roman" w:cs="Times New Roman"/>
          <w:sz w:val="28"/>
          <w:szCs w:val="28"/>
        </w:rPr>
        <w:t xml:space="preserve">+ </w:t>
      </w:r>
      <w:r w:rsidR="00C104BD" w:rsidRPr="00577CB6">
        <w:rPr>
          <w:rFonts w:ascii="Times New Roman" w:hAnsi="Times New Roman" w:cs="Times New Roman"/>
          <w:position w:val="-24"/>
          <w:sz w:val="28"/>
          <w:szCs w:val="28"/>
        </w:rPr>
        <w:object w:dxaOrig="220" w:dyaOrig="620" w14:anchorId="05AA166C">
          <v:shape id="_x0000_i1063" type="#_x0000_t75" style="width:11.5pt;height:30.5pt" o:ole="">
            <v:imagedata r:id="rId80" o:title=""/>
          </v:shape>
          <o:OLEObject Type="Embed" ProgID="Equation.DSMT4" ShapeID="_x0000_i1063" DrawAspect="Content" ObjectID="_1722486561" r:id="rId81"/>
        </w:object>
      </w:r>
      <w:r w:rsidR="00C104BD" w:rsidRPr="00577CB6">
        <w:rPr>
          <w:rFonts w:ascii="Times New Roman" w:hAnsi="Times New Roman" w:cs="Times New Roman"/>
          <w:sz w:val="28"/>
          <w:szCs w:val="28"/>
        </w:rPr>
        <w:t xml:space="preserve">: 5 -  </w:t>
      </w:r>
      <w:r w:rsidR="00C104BD" w:rsidRPr="00577CB6">
        <w:rPr>
          <w:rFonts w:ascii="Times New Roman" w:hAnsi="Times New Roman" w:cs="Times New Roman"/>
          <w:position w:val="-24"/>
          <w:sz w:val="28"/>
          <w:szCs w:val="28"/>
        </w:rPr>
        <w:object w:dxaOrig="320" w:dyaOrig="620" w14:anchorId="692AE282">
          <v:shape id="_x0000_i1064" type="#_x0000_t75" style="width:16pt;height:30.5pt" o:ole="">
            <v:imagedata r:id="rId82" o:title=""/>
          </v:shape>
          <o:OLEObject Type="Embed" ProgID="Equation.DSMT4" ShapeID="_x0000_i1064" DrawAspect="Content" ObjectID="_1722486562" r:id="rId83"/>
        </w:object>
      </w:r>
      <w:r w:rsidR="00C104BD" w:rsidRPr="00577CB6">
        <w:rPr>
          <w:rFonts w:ascii="Times New Roman" w:hAnsi="Times New Roman" w:cs="Times New Roman"/>
          <w:sz w:val="28"/>
          <w:szCs w:val="28"/>
        </w:rPr>
        <w:t xml:space="preserve">        </w:t>
      </w:r>
      <w:r w:rsidR="00C54E66" w:rsidRPr="00577CB6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577CB6">
        <w:rPr>
          <w:rFonts w:ascii="Times New Roman" w:hAnsi="Times New Roman" w:cs="Times New Roman"/>
          <w:sz w:val="28"/>
          <w:szCs w:val="28"/>
        </w:rPr>
        <w:t>d</w:t>
      </w:r>
      <w:r w:rsidR="00C54E66" w:rsidRPr="00577CB6">
        <w:rPr>
          <w:rFonts w:ascii="Times New Roman" w:hAnsi="Times New Roman" w:cs="Times New Roman"/>
          <w:sz w:val="28"/>
          <w:szCs w:val="28"/>
        </w:rPr>
        <w:t xml:space="preserve">) </w:t>
      </w:r>
      <w:r w:rsidR="00C54E66" w:rsidRPr="00577CB6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1920" w:dyaOrig="620" w14:anchorId="063D3EE9">
          <v:shape id="_x0000_i1065" type="#_x0000_t75" style="width:95pt;height:31pt" o:ole="">
            <v:imagedata r:id="rId84" o:title=""/>
          </v:shape>
          <o:OLEObject Type="Embed" ProgID="Equation.DSMT4" ShapeID="_x0000_i1065" DrawAspect="Content" ObjectID="_1722486563" r:id="rId85"/>
        </w:object>
      </w:r>
      <w:r w:rsidR="001500BF" w:rsidRPr="00577CB6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0248D45" w14:textId="77777777" w:rsidR="007E4EE8" w:rsidRPr="00577CB6" w:rsidRDefault="007E4EE8" w:rsidP="006B64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77CB6">
        <w:rPr>
          <w:rFonts w:ascii="Times New Roman" w:hAnsi="Times New Roman" w:cs="Times New Roman"/>
          <w:bCs/>
          <w:sz w:val="28"/>
          <w:szCs w:val="28"/>
        </w:rPr>
        <w:t xml:space="preserve">Bài 2. </w:t>
      </w:r>
      <w:r w:rsidRPr="00577CB6">
        <w:rPr>
          <w:rFonts w:ascii="Times New Roman" w:hAnsi="Times New Roman" w:cs="Times New Roman"/>
          <w:iCs/>
          <w:sz w:val="28"/>
          <w:szCs w:val="28"/>
        </w:rPr>
        <w:t>(1,5điểm)</w:t>
      </w:r>
      <w:r w:rsidRPr="00577CB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104BD" w:rsidRPr="00577CB6">
        <w:rPr>
          <w:rFonts w:ascii="Times New Roman" w:hAnsi="Times New Roman" w:cs="Times New Roman"/>
          <w:sz w:val="28"/>
          <w:szCs w:val="28"/>
        </w:rPr>
        <w:t xml:space="preserve">Tìm x biết  </w:t>
      </w:r>
    </w:p>
    <w:p w14:paraId="7394F41A" w14:textId="41DC8A6B" w:rsidR="00C104BD" w:rsidRPr="00577CB6" w:rsidRDefault="007E4EE8" w:rsidP="006B64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577CB6">
        <w:rPr>
          <w:rFonts w:ascii="Times New Roman" w:hAnsi="Times New Roman" w:cs="Times New Roman"/>
          <w:sz w:val="28"/>
          <w:szCs w:val="28"/>
        </w:rPr>
        <w:t xml:space="preserve">             a) </w:t>
      </w:r>
      <w:r w:rsidR="00C104BD" w:rsidRPr="00577CB6">
        <w:rPr>
          <w:rFonts w:ascii="Times New Roman" w:hAnsi="Times New Roman" w:cs="Times New Roman"/>
          <w:position w:val="-24"/>
          <w:sz w:val="28"/>
          <w:szCs w:val="28"/>
        </w:rPr>
        <w:object w:dxaOrig="1219" w:dyaOrig="620" w14:anchorId="1CC94727">
          <v:shape id="_x0000_i1066" type="#_x0000_t75" style="width:60.5pt;height:30.5pt" o:ole="">
            <v:imagedata r:id="rId86" o:title=""/>
          </v:shape>
          <o:OLEObject Type="Embed" ProgID="Equation.DSMT4" ShapeID="_x0000_i1066" DrawAspect="Content" ObjectID="_1722486564" r:id="rId87"/>
        </w:object>
      </w:r>
      <w:r w:rsidRPr="00577CB6">
        <w:rPr>
          <w:rFonts w:ascii="Times New Roman" w:hAnsi="Times New Roman" w:cs="Times New Roman"/>
          <w:sz w:val="28"/>
          <w:szCs w:val="28"/>
        </w:rPr>
        <w:t xml:space="preserve">                       b) </w:t>
      </w:r>
      <w:r w:rsidR="00577CB6" w:rsidRPr="00577CB6">
        <w:rPr>
          <w:rFonts w:ascii="Times New Roman" w:hAnsi="Times New Roman" w:cs="Times New Roman"/>
          <w:position w:val="-24"/>
          <w:sz w:val="28"/>
          <w:szCs w:val="28"/>
        </w:rPr>
        <w:object w:dxaOrig="1180" w:dyaOrig="620" w14:anchorId="0C05495F">
          <v:shape id="_x0000_i1067" type="#_x0000_t75" style="width:59.5pt;height:30.5pt" o:ole="">
            <v:imagedata r:id="rId88" o:title=""/>
          </v:shape>
          <o:OLEObject Type="Embed" ProgID="Equation.DSMT4" ShapeID="_x0000_i1067" DrawAspect="Content" ObjectID="_1722486565" r:id="rId89"/>
        </w:object>
      </w:r>
    </w:p>
    <w:p w14:paraId="5D10865E" w14:textId="29067A3D" w:rsidR="00C54E66" w:rsidRPr="00577CB6" w:rsidRDefault="00577CB6" w:rsidP="006B64AB">
      <w:pPr>
        <w:tabs>
          <w:tab w:val="left" w:pos="360"/>
          <w:tab w:val="left" w:pos="840"/>
          <w:tab w:val="left" w:pos="1080"/>
          <w:tab w:val="left" w:pos="3600"/>
          <w:tab w:val="left" w:pos="3780"/>
          <w:tab w:val="left" w:pos="6300"/>
          <w:tab w:val="left" w:pos="6480"/>
          <w:tab w:val="left" w:pos="8820"/>
          <w:tab w:val="left" w:pos="888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Bài 3.</w:t>
      </w:r>
      <w:r w:rsidR="00C54E66" w:rsidRPr="00577CB6">
        <w:rPr>
          <w:rFonts w:ascii="Times New Roman" w:hAnsi="Times New Roman" w:cs="Times New Roman"/>
          <w:sz w:val="28"/>
          <w:szCs w:val="28"/>
          <w:lang w:val="en-US"/>
        </w:rPr>
        <w:t xml:space="preserve"> (1,5 điểm) Cho đoạn thẳng AB dài 8 cm. </w:t>
      </w:r>
      <w:r w:rsidR="00C54E66" w:rsidRPr="00577CB6">
        <w:rPr>
          <w:rFonts w:ascii="Times New Roman" w:hAnsi="Times New Roman" w:cs="Times New Roman"/>
          <w:sz w:val="28"/>
          <w:szCs w:val="28"/>
        </w:rPr>
        <w:t>Trên AB lấ</w:t>
      </w:r>
      <w:r>
        <w:rPr>
          <w:rFonts w:ascii="Times New Roman" w:hAnsi="Times New Roman" w:cs="Times New Roman"/>
          <w:sz w:val="28"/>
          <w:szCs w:val="28"/>
        </w:rPr>
        <w:t xml:space="preserve">y hai </w:t>
      </w:r>
      <w:r w:rsidR="00C54E66" w:rsidRPr="00577CB6">
        <w:rPr>
          <w:rFonts w:ascii="Times New Roman" w:hAnsi="Times New Roman" w:cs="Times New Roman"/>
          <w:sz w:val="28"/>
          <w:szCs w:val="28"/>
        </w:rPr>
        <w:t>điểm I và K sao cho</w:t>
      </w:r>
    </w:p>
    <w:p w14:paraId="5DFFA3C1" w14:textId="3F943D40" w:rsidR="00C54E66" w:rsidRPr="00577CB6" w:rsidRDefault="00C54E66" w:rsidP="006B64AB">
      <w:pPr>
        <w:tabs>
          <w:tab w:val="left" w:pos="360"/>
          <w:tab w:val="left" w:pos="840"/>
          <w:tab w:val="left" w:pos="1080"/>
          <w:tab w:val="left" w:pos="3600"/>
          <w:tab w:val="left" w:pos="3780"/>
          <w:tab w:val="left" w:pos="6300"/>
          <w:tab w:val="left" w:pos="6480"/>
          <w:tab w:val="left" w:pos="8820"/>
          <w:tab w:val="left" w:pos="888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77CB6">
        <w:rPr>
          <w:rFonts w:ascii="Times New Roman" w:hAnsi="Times New Roman" w:cs="Times New Roman"/>
          <w:sz w:val="28"/>
          <w:szCs w:val="28"/>
        </w:rPr>
        <w:t xml:space="preserve"> AI = 4 cm, AK = 6 cm</w:t>
      </w:r>
      <w:r w:rsidR="00D531FF">
        <w:rPr>
          <w:rFonts w:ascii="Times New Roman" w:hAnsi="Times New Roman" w:cs="Times New Roman"/>
          <w:sz w:val="28"/>
          <w:szCs w:val="28"/>
        </w:rPr>
        <w:t>.</w:t>
      </w:r>
    </w:p>
    <w:p w14:paraId="333A1AA0" w14:textId="699E64E9" w:rsidR="00C54E66" w:rsidRPr="00577CB6" w:rsidRDefault="007E4EE8" w:rsidP="006B64AB">
      <w:pPr>
        <w:numPr>
          <w:ilvl w:val="0"/>
          <w:numId w:val="4"/>
        </w:numPr>
        <w:tabs>
          <w:tab w:val="left" w:pos="360"/>
          <w:tab w:val="left" w:pos="720"/>
          <w:tab w:val="left" w:pos="840"/>
          <w:tab w:val="left" w:pos="1080"/>
          <w:tab w:val="left" w:pos="3600"/>
          <w:tab w:val="left" w:pos="3780"/>
          <w:tab w:val="left" w:pos="6300"/>
          <w:tab w:val="left" w:pos="6480"/>
          <w:tab w:val="left" w:pos="8820"/>
          <w:tab w:val="left" w:pos="888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77CB6">
        <w:rPr>
          <w:rFonts w:ascii="Times New Roman" w:hAnsi="Times New Roman" w:cs="Times New Roman"/>
          <w:sz w:val="28"/>
          <w:szCs w:val="28"/>
        </w:rPr>
        <w:t>Tính IB</w:t>
      </w:r>
      <w:r w:rsidR="006B64AB">
        <w:rPr>
          <w:rFonts w:ascii="Times New Roman" w:hAnsi="Times New Roman" w:cs="Times New Roman"/>
          <w:sz w:val="28"/>
          <w:szCs w:val="28"/>
        </w:rPr>
        <w:t>.</w:t>
      </w:r>
      <w:r w:rsidRPr="00577CB6">
        <w:rPr>
          <w:rFonts w:ascii="Times New Roman" w:hAnsi="Times New Roman" w:cs="Times New Roman"/>
          <w:sz w:val="28"/>
          <w:szCs w:val="28"/>
        </w:rPr>
        <w:t xml:space="preserve"> </w:t>
      </w:r>
      <w:r w:rsidR="00C54E66" w:rsidRPr="00577CB6">
        <w:rPr>
          <w:rFonts w:ascii="Times New Roman" w:hAnsi="Times New Roman" w:cs="Times New Roman"/>
          <w:sz w:val="28"/>
          <w:szCs w:val="28"/>
        </w:rPr>
        <w:t>So sánh IA và IB.</w:t>
      </w:r>
    </w:p>
    <w:p w14:paraId="571C3B19" w14:textId="2CF3E2A9" w:rsidR="00C54E66" w:rsidRPr="00577CB6" w:rsidRDefault="00441C50" w:rsidP="006B64AB">
      <w:pPr>
        <w:numPr>
          <w:ilvl w:val="0"/>
          <w:numId w:val="4"/>
        </w:numPr>
        <w:tabs>
          <w:tab w:val="left" w:pos="360"/>
          <w:tab w:val="left" w:pos="720"/>
          <w:tab w:val="left" w:pos="840"/>
          <w:tab w:val="left" w:pos="1080"/>
          <w:tab w:val="left" w:pos="3600"/>
          <w:tab w:val="left" w:pos="3780"/>
          <w:tab w:val="left" w:pos="6300"/>
          <w:tab w:val="left" w:pos="6480"/>
          <w:tab w:val="left" w:pos="8820"/>
          <w:tab w:val="left" w:pos="888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iểm </w:t>
      </w:r>
      <w:r w:rsidR="00C54E66" w:rsidRPr="00577CB6">
        <w:rPr>
          <w:rFonts w:ascii="Times New Roman" w:hAnsi="Times New Roman" w:cs="Times New Roman"/>
          <w:sz w:val="28"/>
          <w:szCs w:val="28"/>
        </w:rPr>
        <w:t>I có là trung điểm của AB không? Vì sao?</w:t>
      </w:r>
    </w:p>
    <w:p w14:paraId="71141927" w14:textId="4E80D5BB" w:rsidR="00C54E66" w:rsidRPr="00577CB6" w:rsidRDefault="007E4EE8" w:rsidP="006B64AB">
      <w:pPr>
        <w:numPr>
          <w:ilvl w:val="0"/>
          <w:numId w:val="4"/>
        </w:numPr>
        <w:tabs>
          <w:tab w:val="left" w:pos="360"/>
          <w:tab w:val="left" w:pos="720"/>
          <w:tab w:val="left" w:pos="840"/>
          <w:tab w:val="left" w:pos="1080"/>
          <w:tab w:val="left" w:pos="3600"/>
          <w:tab w:val="left" w:pos="3780"/>
          <w:tab w:val="left" w:pos="6300"/>
          <w:tab w:val="left" w:pos="6480"/>
          <w:tab w:val="left" w:pos="8820"/>
          <w:tab w:val="left" w:pos="888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77CB6">
        <w:rPr>
          <w:rFonts w:ascii="Times New Roman" w:hAnsi="Times New Roman" w:cs="Times New Roman"/>
          <w:sz w:val="28"/>
          <w:szCs w:val="28"/>
        </w:rPr>
        <w:t>Tính IK</w:t>
      </w:r>
      <w:r w:rsidR="00C54E66" w:rsidRPr="00577CB6">
        <w:rPr>
          <w:rFonts w:ascii="Times New Roman" w:hAnsi="Times New Roman" w:cs="Times New Roman"/>
          <w:sz w:val="28"/>
          <w:szCs w:val="28"/>
        </w:rPr>
        <w:t>,</w:t>
      </w:r>
      <w:r w:rsidRPr="00577CB6">
        <w:rPr>
          <w:rFonts w:ascii="Times New Roman" w:hAnsi="Times New Roman" w:cs="Times New Roman"/>
          <w:sz w:val="28"/>
          <w:szCs w:val="28"/>
        </w:rPr>
        <w:t xml:space="preserve"> </w:t>
      </w:r>
      <w:r w:rsidR="00C54E66" w:rsidRPr="00577CB6">
        <w:rPr>
          <w:rFonts w:ascii="Times New Roman" w:hAnsi="Times New Roman" w:cs="Times New Roman"/>
          <w:sz w:val="28"/>
          <w:szCs w:val="28"/>
        </w:rPr>
        <w:t>BK</w:t>
      </w:r>
      <w:r w:rsidR="00D531FF">
        <w:rPr>
          <w:rFonts w:ascii="Times New Roman" w:hAnsi="Times New Roman" w:cs="Times New Roman"/>
          <w:sz w:val="28"/>
          <w:szCs w:val="28"/>
        </w:rPr>
        <w:t>.</w:t>
      </w:r>
    </w:p>
    <w:p w14:paraId="0D3111DD" w14:textId="3EF822FD" w:rsidR="00C104BD" w:rsidRDefault="00C104BD" w:rsidP="006B64AB">
      <w:pPr>
        <w:tabs>
          <w:tab w:val="left" w:pos="200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77CB6">
        <w:rPr>
          <w:rFonts w:ascii="Times New Roman" w:hAnsi="Times New Roman" w:cs="Times New Roman"/>
          <w:bCs/>
          <w:sz w:val="28"/>
          <w:szCs w:val="28"/>
        </w:rPr>
        <w:t xml:space="preserve">Bài 4:  </w:t>
      </w:r>
      <w:r w:rsidRPr="00577CB6">
        <w:rPr>
          <w:rFonts w:ascii="Times New Roman" w:hAnsi="Times New Roman" w:cs="Times New Roman"/>
          <w:iCs/>
          <w:sz w:val="28"/>
          <w:szCs w:val="28"/>
        </w:rPr>
        <w:t>(1điểm</w:t>
      </w:r>
      <w:r w:rsidRPr="00577CB6">
        <w:rPr>
          <w:rFonts w:ascii="Times New Roman" w:hAnsi="Times New Roman" w:cs="Times New Roman"/>
          <w:i/>
          <w:iCs/>
          <w:sz w:val="28"/>
          <w:szCs w:val="28"/>
        </w:rPr>
        <w:t>)</w:t>
      </w:r>
      <w:r w:rsidRPr="00577CB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577CB6">
        <w:rPr>
          <w:rFonts w:ascii="Times New Roman" w:hAnsi="Times New Roman" w:cs="Times New Roman"/>
          <w:sz w:val="28"/>
          <w:szCs w:val="28"/>
        </w:rPr>
        <w:t xml:space="preserve"> Cho  A =  </w:t>
      </w:r>
      <w:r w:rsidRPr="00577CB6">
        <w:rPr>
          <w:rFonts w:ascii="Times New Roman" w:hAnsi="Times New Roman" w:cs="Times New Roman"/>
          <w:position w:val="-24"/>
          <w:sz w:val="28"/>
          <w:szCs w:val="28"/>
        </w:rPr>
        <w:object w:dxaOrig="820" w:dyaOrig="660" w14:anchorId="70BB5405">
          <v:shape id="_x0000_i1068" type="#_x0000_t75" style="width:41.5pt;height:33pt" o:ole="">
            <v:imagedata r:id="rId90" o:title=""/>
          </v:shape>
          <o:OLEObject Type="Embed" ProgID="Equation.DSMT4" ShapeID="_x0000_i1068" DrawAspect="Content" ObjectID="_1722486566" r:id="rId91"/>
        </w:object>
      </w:r>
      <w:r w:rsidRPr="00577CB6">
        <w:rPr>
          <w:rFonts w:ascii="Times New Roman" w:hAnsi="Times New Roman" w:cs="Times New Roman"/>
          <w:position w:val="-4"/>
          <w:sz w:val="28"/>
          <w:szCs w:val="28"/>
        </w:rPr>
        <w:object w:dxaOrig="180" w:dyaOrig="280" w14:anchorId="5D932E23">
          <v:shape id="_x0000_i1069" type="#_x0000_t75" style="width:9pt;height:14pt" o:ole="">
            <v:imagedata r:id="rId92" o:title=""/>
          </v:shape>
          <o:OLEObject Type="Embed" ProgID="Equation.DSMT4" ShapeID="_x0000_i1069" DrawAspect="Content" ObjectID="_1722486567" r:id="rId93"/>
        </w:object>
      </w:r>
      <w:r w:rsidRPr="00577CB6">
        <w:rPr>
          <w:rFonts w:ascii="Times New Roman" w:hAnsi="Times New Roman" w:cs="Times New Roman"/>
          <w:sz w:val="28"/>
          <w:szCs w:val="28"/>
        </w:rPr>
        <w:t xml:space="preserve">;      </w:t>
      </w:r>
      <w:r w:rsidRPr="00577CB6">
        <w:rPr>
          <w:rFonts w:ascii="Times New Roman" w:hAnsi="Times New Roman" w:cs="Times New Roman"/>
          <w:sz w:val="28"/>
          <w:szCs w:val="28"/>
          <w:lang w:val="fr-FR"/>
        </w:rPr>
        <w:t xml:space="preserve">B =  </w:t>
      </w:r>
      <w:r w:rsidRPr="00577CB6">
        <w:rPr>
          <w:rFonts w:ascii="Times New Roman" w:hAnsi="Times New Roman" w:cs="Times New Roman"/>
          <w:position w:val="-24"/>
          <w:sz w:val="28"/>
          <w:szCs w:val="28"/>
        </w:rPr>
        <w:object w:dxaOrig="820" w:dyaOrig="660" w14:anchorId="725DEB53">
          <v:shape id="_x0000_i1070" type="#_x0000_t75" style="width:41.5pt;height:33pt" o:ole="">
            <v:imagedata r:id="rId94" o:title=""/>
          </v:shape>
          <o:OLEObject Type="Embed" ProgID="Equation.DSMT4" ShapeID="_x0000_i1070" DrawAspect="Content" ObjectID="_1722486568" r:id="rId95"/>
        </w:object>
      </w:r>
      <w:r w:rsidRPr="00577CB6">
        <w:rPr>
          <w:rFonts w:ascii="Times New Roman" w:hAnsi="Times New Roman" w:cs="Times New Roman"/>
          <w:sz w:val="28"/>
          <w:szCs w:val="28"/>
        </w:rPr>
        <w:t>.  Hãy so sánh A và B.</w:t>
      </w:r>
    </w:p>
    <w:p w14:paraId="50632AB6" w14:textId="77777777" w:rsidR="008A337D" w:rsidRPr="00577CB6" w:rsidRDefault="008A337D" w:rsidP="006B64AB">
      <w:pPr>
        <w:tabs>
          <w:tab w:val="left" w:pos="200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22F3510" w14:textId="66364424" w:rsidR="006D28C2" w:rsidRDefault="006D28C2" w:rsidP="006B64AB">
      <w:pPr>
        <w:pStyle w:val="ListParagraph"/>
        <w:spacing w:after="0" w:line="240" w:lineRule="auto"/>
        <w:ind w:left="0"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577CB6">
        <w:rPr>
          <w:rFonts w:ascii="Times New Roman" w:hAnsi="Times New Roman" w:cs="Times New Roman"/>
          <w:b/>
          <w:bCs/>
          <w:i/>
          <w:iCs/>
          <w:sz w:val="28"/>
          <w:szCs w:val="28"/>
        </w:rPr>
        <w:t>--------HẾT-------</w:t>
      </w:r>
    </w:p>
    <w:p w14:paraId="4AE103DA" w14:textId="355D95D1" w:rsidR="003317F6" w:rsidRDefault="003317F6" w:rsidP="00EF7D17">
      <w:pPr>
        <w:pStyle w:val="ListParagraph"/>
        <w:spacing w:line="240" w:lineRule="auto"/>
        <w:ind w:left="0"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14:paraId="624941AC" w14:textId="2F696004" w:rsidR="003317F6" w:rsidRDefault="003317F6" w:rsidP="00EF7D17">
      <w:pPr>
        <w:pStyle w:val="ListParagraph"/>
        <w:spacing w:line="240" w:lineRule="auto"/>
        <w:ind w:left="0"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14:paraId="78954EF1" w14:textId="13027D6C" w:rsidR="003317F6" w:rsidRDefault="003317F6" w:rsidP="006D28C2">
      <w:pPr>
        <w:pStyle w:val="ListParagraph"/>
        <w:ind w:left="0"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14:paraId="6192541A" w14:textId="45B1484E" w:rsidR="003317F6" w:rsidRDefault="003317F6" w:rsidP="006D28C2">
      <w:pPr>
        <w:pStyle w:val="ListParagraph"/>
        <w:ind w:left="0"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14:paraId="3D2FB087" w14:textId="6993FCDD" w:rsidR="003317F6" w:rsidRDefault="003317F6" w:rsidP="006D28C2">
      <w:pPr>
        <w:pStyle w:val="ListParagraph"/>
        <w:ind w:left="0"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14:paraId="6D58919C" w14:textId="79D6FA04" w:rsidR="003317F6" w:rsidRDefault="003317F6" w:rsidP="006D28C2">
      <w:pPr>
        <w:pStyle w:val="ListParagraph"/>
        <w:ind w:left="0"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14:paraId="04970A1E" w14:textId="77777777" w:rsidR="003317F6" w:rsidRPr="006B64AB" w:rsidRDefault="003317F6" w:rsidP="006B64AB">
      <w:pPr>
        <w:pStyle w:val="ListParagraph"/>
        <w:ind w:left="0"/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W w:w="10101" w:type="dxa"/>
        <w:tblInd w:w="-176" w:type="dxa"/>
        <w:tblLayout w:type="fixed"/>
        <w:tblLook w:val="04A0" w:firstRow="1" w:lastRow="0" w:firstColumn="1" w:lastColumn="0" w:noHBand="0" w:noVBand="1"/>
      </w:tblPr>
      <w:tblGrid>
        <w:gridCol w:w="4112"/>
        <w:gridCol w:w="5989"/>
      </w:tblGrid>
      <w:tr w:rsidR="006D28C2" w:rsidRPr="00577CB6" w14:paraId="287BB47A" w14:textId="77777777" w:rsidTr="00EF2591">
        <w:trPr>
          <w:trHeight w:val="1334"/>
        </w:trPr>
        <w:tc>
          <w:tcPr>
            <w:tcW w:w="4112" w:type="dxa"/>
            <w:shd w:val="clear" w:color="auto" w:fill="FFFFFF"/>
          </w:tcPr>
          <w:p w14:paraId="20F0F7D6" w14:textId="77777777" w:rsidR="003317F6" w:rsidRPr="003317F6" w:rsidRDefault="003317F6" w:rsidP="00B831C2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3317F6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PHÒNG GD &amp; ĐT TP NAM ĐỊNH</w:t>
            </w:r>
          </w:p>
          <w:p w14:paraId="42F71535" w14:textId="57608623" w:rsidR="006D28C2" w:rsidRPr="00577CB6" w:rsidRDefault="003317F6" w:rsidP="00B831C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RƯỜNG THCS LỘC HOÀ</w:t>
            </w:r>
          </w:p>
        </w:tc>
        <w:tc>
          <w:tcPr>
            <w:tcW w:w="5989" w:type="dxa"/>
            <w:shd w:val="clear" w:color="auto" w:fill="FFFFFF"/>
            <w:hideMark/>
          </w:tcPr>
          <w:p w14:paraId="1BF57C81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577CB6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ĐÁP ÁN VÀ H</w:t>
            </w:r>
            <w:r w:rsidRPr="00577CB6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ƯỚNG DẪN CHẤM</w:t>
            </w:r>
          </w:p>
          <w:p w14:paraId="34AE690B" w14:textId="77777777" w:rsidR="003317F6" w:rsidRPr="00577CB6" w:rsidRDefault="003317F6" w:rsidP="003317F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77CB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Ề KHẢO SÁT CHẤT LƯỢNG ĐẦU NĂM</w:t>
            </w:r>
          </w:p>
          <w:p w14:paraId="22008C7C" w14:textId="77777777" w:rsidR="003317F6" w:rsidRPr="00577CB6" w:rsidRDefault="003317F6" w:rsidP="003317F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77CB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ĂM HỌC 2022-2023</w:t>
            </w:r>
          </w:p>
          <w:p w14:paraId="6E78B9C5" w14:textId="3577D1E2" w:rsidR="006D28C2" w:rsidRPr="003317F6" w:rsidRDefault="003317F6" w:rsidP="003317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</w:rPr>
              <w:t>Môn: Toán - Lớp 7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</w:tbl>
    <w:p w14:paraId="2CC7742E" w14:textId="77777777" w:rsidR="006D28C2" w:rsidRPr="00577CB6" w:rsidRDefault="006D28C2" w:rsidP="006D28C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14:paraId="7AC0C39A" w14:textId="77777777" w:rsidR="006D28C2" w:rsidRPr="00577CB6" w:rsidRDefault="006D28C2" w:rsidP="006D28C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577CB6">
        <w:rPr>
          <w:rFonts w:ascii="Times New Roman" w:hAnsi="Times New Roman" w:cs="Times New Roman"/>
          <w:b/>
          <w:bCs/>
          <w:sz w:val="28"/>
          <w:szCs w:val="28"/>
          <w:lang w:val="en-US"/>
        </w:rPr>
        <w:t>Phần I. Trắc nghiệm (4,0 điểm)</w:t>
      </w:r>
    </w:p>
    <w:p w14:paraId="501CE24E" w14:textId="77777777" w:rsidR="006D28C2" w:rsidRPr="00577CB6" w:rsidRDefault="006D28C2" w:rsidP="006D28C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w:r w:rsidRPr="00577CB6">
        <w:rPr>
          <w:rFonts w:ascii="Times New Roman" w:hAnsi="Times New Roman" w:cs="Times New Roman"/>
          <w:i/>
          <w:iCs/>
          <w:sz w:val="28"/>
          <w:szCs w:val="28"/>
          <w:lang w:val="en-US"/>
        </w:rPr>
        <w:t>- Mỗi câu trả lời đúng được 0,2 điểm</w:t>
      </w:r>
    </w:p>
    <w:p w14:paraId="7F22B1CF" w14:textId="77777777" w:rsidR="006D28C2" w:rsidRPr="00577CB6" w:rsidRDefault="006D28C2" w:rsidP="006D28C2">
      <w:pPr>
        <w:autoSpaceDE w:val="0"/>
        <w:autoSpaceDN w:val="0"/>
        <w:adjustRightInd w:val="0"/>
        <w:spacing w:after="120" w:line="240" w:lineRule="auto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w:r w:rsidRPr="00577CB6">
        <w:rPr>
          <w:rFonts w:ascii="Times New Roman" w:hAnsi="Times New Roman" w:cs="Times New Roman"/>
          <w:i/>
          <w:iCs/>
          <w:sz w:val="28"/>
          <w:szCs w:val="28"/>
          <w:lang w:val="en-US"/>
        </w:rPr>
        <w:t>- Đáp án:</w:t>
      </w:r>
    </w:p>
    <w:tbl>
      <w:tblPr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1466"/>
        <w:gridCol w:w="772"/>
        <w:gridCol w:w="772"/>
        <w:gridCol w:w="773"/>
        <w:gridCol w:w="773"/>
        <w:gridCol w:w="773"/>
        <w:gridCol w:w="773"/>
        <w:gridCol w:w="773"/>
        <w:gridCol w:w="773"/>
        <w:gridCol w:w="773"/>
        <w:gridCol w:w="773"/>
      </w:tblGrid>
      <w:tr w:rsidR="006D28C2" w:rsidRPr="00577CB6" w14:paraId="2D170E5B" w14:textId="77777777" w:rsidTr="00EF2591">
        <w:trPr>
          <w:trHeight w:val="1"/>
        </w:trPr>
        <w:tc>
          <w:tcPr>
            <w:tcW w:w="1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710C4C7B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Câu</w:t>
            </w:r>
          </w:p>
        </w:tc>
        <w:tc>
          <w:tcPr>
            <w:tcW w:w="77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7FDEF54E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7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27759D76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66266F89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6B91D965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554DF6D8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2B039FC0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45145613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38370220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31595CB1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4C45CEB0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</w:tr>
      <w:tr w:rsidR="006D28C2" w:rsidRPr="00577CB6" w14:paraId="50E31DE7" w14:textId="77777777" w:rsidTr="00EF2591">
        <w:trPr>
          <w:trHeight w:val="1"/>
        </w:trPr>
        <w:tc>
          <w:tcPr>
            <w:tcW w:w="1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688E796B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Đáp án</w:t>
            </w:r>
          </w:p>
        </w:tc>
        <w:tc>
          <w:tcPr>
            <w:tcW w:w="77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3CD4FF33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77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524F0EA2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3DF14527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6BF6BD03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73BDFFBE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5B090C57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052B4A3D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68CBB776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6A4A17A3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3779A607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</w:tr>
      <w:tr w:rsidR="006D28C2" w:rsidRPr="00577CB6" w14:paraId="19ECEC4D" w14:textId="77777777" w:rsidTr="00EF2591">
        <w:trPr>
          <w:trHeight w:val="1"/>
        </w:trPr>
        <w:tc>
          <w:tcPr>
            <w:tcW w:w="1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33FF0C12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Câu</w:t>
            </w:r>
          </w:p>
        </w:tc>
        <w:tc>
          <w:tcPr>
            <w:tcW w:w="77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5A7EF09E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77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52E1D4AF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3CA91E02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3EF103CD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3F2B977B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065F1285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08561AB6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7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6A4B79E7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8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6C907F30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7E6C4055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</w:tr>
      <w:tr w:rsidR="006D28C2" w:rsidRPr="00577CB6" w14:paraId="1F49EC82" w14:textId="77777777" w:rsidTr="00EF2591">
        <w:trPr>
          <w:trHeight w:val="1"/>
        </w:trPr>
        <w:tc>
          <w:tcPr>
            <w:tcW w:w="1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3131FD59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Đáp án</w:t>
            </w:r>
          </w:p>
        </w:tc>
        <w:tc>
          <w:tcPr>
            <w:tcW w:w="77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65D0FBB9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77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1D55D17C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00523D65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6E09F9C5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0FBFEF9C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5157EAE5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34DB2803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569AC63E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0AB4197C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3A425F2C" w14:textId="77777777" w:rsidR="006D28C2" w:rsidRPr="00577CB6" w:rsidRDefault="006D28C2" w:rsidP="00EF2591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</w:tr>
    </w:tbl>
    <w:p w14:paraId="720302AD" w14:textId="77777777" w:rsidR="006D28C2" w:rsidRPr="00577CB6" w:rsidRDefault="006D28C2" w:rsidP="006D28C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14:paraId="788AA3AD" w14:textId="77777777" w:rsidR="006D28C2" w:rsidRPr="00577CB6" w:rsidRDefault="006D28C2" w:rsidP="006D28C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577CB6">
        <w:rPr>
          <w:rFonts w:ascii="Times New Roman" w:hAnsi="Times New Roman" w:cs="Times New Roman"/>
          <w:b/>
          <w:bCs/>
          <w:sz w:val="28"/>
          <w:szCs w:val="28"/>
          <w:lang w:val="en-US"/>
        </w:rPr>
        <w:t>Phần II. Tự luận (6,0 điểm)</w:t>
      </w:r>
    </w:p>
    <w:tbl>
      <w:tblPr>
        <w:tblW w:w="976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34"/>
        <w:gridCol w:w="6838"/>
        <w:gridCol w:w="1788"/>
      </w:tblGrid>
      <w:tr w:rsidR="001500BF" w:rsidRPr="00577CB6" w14:paraId="669D02E5" w14:textId="77777777" w:rsidTr="009976CA">
        <w:tc>
          <w:tcPr>
            <w:tcW w:w="1134" w:type="dxa"/>
          </w:tcPr>
          <w:p w14:paraId="29CE94A3" w14:textId="77777777" w:rsidR="001500BF" w:rsidRPr="00577CB6" w:rsidRDefault="001500BF" w:rsidP="00EF259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</w:rPr>
              <w:t>Bài</w:t>
            </w:r>
          </w:p>
        </w:tc>
        <w:tc>
          <w:tcPr>
            <w:tcW w:w="6838" w:type="dxa"/>
            <w:tcBorders>
              <w:bottom w:val="single" w:sz="4" w:space="0" w:color="auto"/>
            </w:tcBorders>
          </w:tcPr>
          <w:p w14:paraId="75290C66" w14:textId="77777777" w:rsidR="001500BF" w:rsidRPr="00577CB6" w:rsidRDefault="001500BF" w:rsidP="00EF259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</w:rPr>
              <w:t>Nội dung</w:t>
            </w:r>
          </w:p>
        </w:tc>
        <w:tc>
          <w:tcPr>
            <w:tcW w:w="1788" w:type="dxa"/>
          </w:tcPr>
          <w:p w14:paraId="42CDA76E" w14:textId="77777777" w:rsidR="001500BF" w:rsidRPr="00577CB6" w:rsidRDefault="001500BF" w:rsidP="00EF259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</w:p>
        </w:tc>
      </w:tr>
      <w:tr w:rsidR="001500BF" w:rsidRPr="00577CB6" w14:paraId="34DACE16" w14:textId="77777777" w:rsidTr="009976CA">
        <w:tc>
          <w:tcPr>
            <w:tcW w:w="1134" w:type="dxa"/>
            <w:vAlign w:val="center"/>
          </w:tcPr>
          <w:p w14:paraId="30850686" w14:textId="77777777" w:rsidR="001500BF" w:rsidRPr="00577CB6" w:rsidRDefault="001500BF" w:rsidP="00EF259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</w:rPr>
              <w:t>Bài 1</w:t>
            </w:r>
          </w:p>
          <w:p w14:paraId="7A581BC4" w14:textId="65678CD9" w:rsidR="001500BF" w:rsidRPr="00577CB6" w:rsidRDefault="0004315D" w:rsidP="00EF259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2,0</w:t>
            </w:r>
            <w:r w:rsidR="001500BF" w:rsidRPr="00577CB6">
              <w:rPr>
                <w:rFonts w:ascii="Times New Roman" w:hAnsi="Times New Roman" w:cs="Times New Roman"/>
                <w:sz w:val="28"/>
                <w:szCs w:val="28"/>
              </w:rPr>
              <w:t xml:space="preserve"> đ)</w:t>
            </w:r>
          </w:p>
        </w:tc>
        <w:tc>
          <w:tcPr>
            <w:tcW w:w="6838" w:type="dxa"/>
          </w:tcPr>
          <w:p w14:paraId="212E2D49" w14:textId="77777777" w:rsidR="001500BF" w:rsidRPr="00577CB6" w:rsidRDefault="001500BF" w:rsidP="00EF259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Pr="00577CB6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2640" w:dyaOrig="620" w14:anchorId="02EB88FE">
                <v:shape id="_x0000_i1071" type="#_x0000_t75" style="width:123.5pt;height:31pt" o:ole="">
                  <v:imagedata r:id="rId96" o:title=""/>
                </v:shape>
                <o:OLEObject Type="Embed" ProgID="Equation.DSMT4" ShapeID="_x0000_i1071" DrawAspect="Content" ObjectID="_1722486569" r:id="rId97"/>
              </w:object>
            </w:r>
          </w:p>
          <w:p w14:paraId="615FDEB3" w14:textId="77777777" w:rsidR="0004315D" w:rsidRDefault="003317F6" w:rsidP="00EF259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="001500BF" w:rsidRPr="00577CB6">
              <w:rPr>
                <w:rFonts w:ascii="Times New Roman" w:hAnsi="Times New Roman" w:cs="Times New Roman"/>
                <w:sz w:val="28"/>
                <w:szCs w:val="28"/>
              </w:rPr>
              <w:t xml:space="preserve">) </w:t>
            </w:r>
            <w:r w:rsidR="001500BF" w:rsidRPr="00577CB6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2540" w:dyaOrig="620" w14:anchorId="2D46A664">
                <v:shape id="_x0000_i1072" type="#_x0000_t75" style="width:127.5pt;height:31pt" o:ole="">
                  <v:imagedata r:id="rId98" o:title=""/>
                </v:shape>
                <o:OLEObject Type="Embed" ProgID="Equation.DSMT4" ShapeID="_x0000_i1072" DrawAspect="Content" ObjectID="_1722486570" r:id="rId99"/>
              </w:object>
            </w:r>
            <w:r w:rsidR="001500BF" w:rsidRPr="00577CB6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</w:p>
          <w:p w14:paraId="7624F99D" w14:textId="77777777" w:rsidR="0004315D" w:rsidRPr="00577CB6" w:rsidRDefault="0004315D" w:rsidP="0004315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1520" w:dyaOrig="620" w14:anchorId="0746EAA1">
                <v:shape id="_x0000_i1073" type="#_x0000_t75" style="width:75.5pt;height:31pt" o:ole="">
                  <v:imagedata r:id="rId100" o:title=""/>
                </v:shape>
                <o:OLEObject Type="Embed" ProgID="Equation.DSMT4" ShapeID="_x0000_i1073" DrawAspect="Content" ObjectID="_1722486571" r:id="rId101"/>
              </w:object>
            </w:r>
          </w:p>
          <w:p w14:paraId="0388E829" w14:textId="77777777" w:rsidR="0004315D" w:rsidRDefault="0004315D" w:rsidP="0004315D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</w:t>
            </w:r>
            <w:r w:rsidRPr="00577CB6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1479" w:dyaOrig="620" w14:anchorId="46A3E5EC">
                <v:shape id="_x0000_i1074" type="#_x0000_t75" style="width:74.5pt;height:31pt" o:ole="">
                  <v:imagedata r:id="rId102" o:title=""/>
                </v:shape>
                <o:OLEObject Type="Embed" ProgID="Equation.DSMT4" ShapeID="_x0000_i1074" DrawAspect="Content" ObjectID="_1722486572" r:id="rId103"/>
              </w:object>
            </w:r>
          </w:p>
          <w:p w14:paraId="363F2491" w14:textId="77777777" w:rsidR="0004315D" w:rsidRDefault="0004315D" w:rsidP="0004315D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   </w:t>
            </w:r>
            <w:r w:rsidRPr="00577CB6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1239" w:dyaOrig="620" w14:anchorId="18B87ADC">
                <v:shape id="_x0000_i1075" type="#_x0000_t75" style="width:62.5pt;height:31pt" o:ole="">
                  <v:imagedata r:id="rId104" o:title=""/>
                </v:shape>
                <o:OLEObject Type="Embed" ProgID="Equation.DSMT4" ShapeID="_x0000_i1075" DrawAspect="Content" ObjectID="_1722486573" r:id="rId105"/>
              </w:object>
            </w:r>
          </w:p>
          <w:p w14:paraId="2F6AA6F1" w14:textId="77777777" w:rsidR="0004315D" w:rsidRDefault="0004315D" w:rsidP="0004315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    </w:t>
            </w:r>
            <w:r w:rsidRPr="00577CB6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800" w:dyaOrig="620" w14:anchorId="784E0184">
                <v:shape id="_x0000_i1076" type="#_x0000_t75" style="width:39.5pt;height:31pt" o:ole="">
                  <v:imagedata r:id="rId106" o:title=""/>
                </v:shape>
                <o:OLEObject Type="Embed" ProgID="Equation.DSMT4" ShapeID="_x0000_i1076" DrawAspect="Content" ObjectID="_1722486574" r:id="rId107"/>
              </w:object>
            </w:r>
            <w:r w:rsidRPr="00577CB6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520" w:dyaOrig="620" w14:anchorId="639D1C9D">
                <v:shape id="_x0000_i1077" type="#_x0000_t75" style="width:26.5pt;height:31pt" o:ole="">
                  <v:imagedata r:id="rId108" o:title=""/>
                </v:shape>
                <o:OLEObject Type="Embed" ProgID="Equation.DSMT4" ShapeID="_x0000_i1077" DrawAspect="Content" ObjectID="_1722486575" r:id="rId109"/>
              </w:object>
            </w:r>
          </w:p>
          <w:p w14:paraId="2CD1902C" w14:textId="29934458" w:rsidR="001500BF" w:rsidRPr="00577CB6" w:rsidRDefault="0004315D" w:rsidP="0004315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77CB6">
              <w:rPr>
                <w:rFonts w:ascii="Times New Roman" w:hAnsi="Times New Roman" w:cs="Times New Roman"/>
                <w:position w:val="-60"/>
                <w:sz w:val="28"/>
                <w:szCs w:val="28"/>
                <w:lang w:val="pt-BR"/>
              </w:rPr>
              <w:object w:dxaOrig="4000" w:dyaOrig="1320" w14:anchorId="1D5F9006">
                <v:shape id="_x0000_i1078" type="#_x0000_t75" style="width:198pt;height:65pt" o:ole="">
                  <v:imagedata r:id="rId110" o:title=""/>
                </v:shape>
                <o:OLEObject Type="Embed" ProgID="Equation.DSMT4" ShapeID="_x0000_i1078" DrawAspect="Content" ObjectID="_1722486576" r:id="rId111"/>
              </w:object>
            </w:r>
            <w:r w:rsidR="001500BF" w:rsidRPr="00577CB6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</w:t>
            </w:r>
          </w:p>
        </w:tc>
        <w:tc>
          <w:tcPr>
            <w:tcW w:w="1788" w:type="dxa"/>
          </w:tcPr>
          <w:p w14:paraId="7E94B096" w14:textId="77777777" w:rsidR="001500BF" w:rsidRPr="00577CB6" w:rsidRDefault="001500BF" w:rsidP="00EF259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</w:rPr>
              <w:t xml:space="preserve">Mỗi câu đúng  </w:t>
            </w:r>
          </w:p>
          <w:p w14:paraId="29476B12" w14:textId="77777777" w:rsidR="001500BF" w:rsidRPr="00577CB6" w:rsidRDefault="001500BF" w:rsidP="00EF259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</w:rPr>
              <w:t xml:space="preserve">0,5 đ </w:t>
            </w:r>
          </w:p>
          <w:p w14:paraId="33E35FB1" w14:textId="488CBFDC" w:rsidR="001500BF" w:rsidRPr="00577CB6" w:rsidRDefault="0004315D" w:rsidP="0004315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Làm được 1 bước đúng 0,25</w:t>
            </w:r>
            <w:r w:rsidR="001500BF" w:rsidRPr="00577CB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1500BF" w:rsidRPr="00577CB6" w14:paraId="320F56C8" w14:textId="77777777" w:rsidTr="009976CA">
        <w:tc>
          <w:tcPr>
            <w:tcW w:w="1134" w:type="dxa"/>
            <w:vAlign w:val="center"/>
          </w:tcPr>
          <w:p w14:paraId="4920F217" w14:textId="77777777" w:rsidR="001500BF" w:rsidRPr="00577CB6" w:rsidRDefault="001500BF" w:rsidP="00EF259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FF43CDE" w14:textId="77777777" w:rsidR="001500BF" w:rsidRPr="00577CB6" w:rsidRDefault="001500BF" w:rsidP="00EF259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</w:rPr>
              <w:t>Bài 2</w:t>
            </w:r>
          </w:p>
          <w:p w14:paraId="27CFC254" w14:textId="77777777" w:rsidR="001500BF" w:rsidRPr="00577CB6" w:rsidRDefault="001500BF" w:rsidP="00EF259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85ED466" w14:textId="1F12497D" w:rsidR="001500BF" w:rsidRPr="00577CB6" w:rsidRDefault="00012CCB" w:rsidP="00EF259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1,5</w:t>
            </w:r>
            <w:r w:rsidR="001500BF" w:rsidRPr="00577CB6">
              <w:rPr>
                <w:rFonts w:ascii="Times New Roman" w:hAnsi="Times New Roman" w:cs="Times New Roman"/>
                <w:sz w:val="28"/>
                <w:szCs w:val="28"/>
              </w:rPr>
              <w:t xml:space="preserve"> đ)</w:t>
            </w:r>
          </w:p>
        </w:tc>
        <w:tc>
          <w:tcPr>
            <w:tcW w:w="6838" w:type="dxa"/>
          </w:tcPr>
          <w:p w14:paraId="3CD4968D" w14:textId="5BAB90AA" w:rsidR="00EF2591" w:rsidRPr="00577CB6" w:rsidRDefault="00EF2591" w:rsidP="00EF259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)</w:t>
            </w:r>
            <w:r w:rsidRPr="00577CB6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1219" w:dyaOrig="620" w14:anchorId="0672DBBA">
                <v:shape id="_x0000_i1079" type="#_x0000_t75" style="width:61pt;height:31pt" o:ole="">
                  <v:imagedata r:id="rId112" o:title=""/>
                </v:shape>
                <o:OLEObject Type="Embed" ProgID="Equation.DSMT4" ShapeID="_x0000_i1079" DrawAspect="Content" ObjectID="_1722486577" r:id="rId113"/>
              </w:object>
            </w:r>
          </w:p>
          <w:p w14:paraId="77B0F6F9" w14:textId="77777777" w:rsidR="00EF2591" w:rsidRDefault="00EF2591" w:rsidP="00EF259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1440" w:dyaOrig="620" w14:anchorId="7F64105C">
                <v:shape id="_x0000_i1080" type="#_x0000_t75" style="width:1in;height:31pt" o:ole="">
                  <v:imagedata r:id="rId114" o:title=""/>
                </v:shape>
                <o:OLEObject Type="Embed" ProgID="Equation.DSMT4" ShapeID="_x0000_i1080" DrawAspect="Content" ObjectID="_1722486578" r:id="rId115"/>
              </w:object>
            </w: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</w:t>
            </w:r>
          </w:p>
          <w:p w14:paraId="1F520A55" w14:textId="77777777" w:rsidR="00EF2591" w:rsidRDefault="00EF2591" w:rsidP="00EF259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577CB6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1080" w:dyaOrig="620" w14:anchorId="64DED774">
                <v:shape id="_x0000_i1081" type="#_x0000_t75" style="width:54pt;height:31pt" o:ole="">
                  <v:imagedata r:id="rId116" o:title=""/>
                </v:shape>
                <o:OLEObject Type="Embed" ProgID="Equation.DSMT4" ShapeID="_x0000_i1081" DrawAspect="Content" ObjectID="_1722486579" r:id="rId117"/>
              </w:object>
            </w: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  <w:p w14:paraId="59F1D126" w14:textId="77777777" w:rsidR="00EF2591" w:rsidRDefault="00EF2591" w:rsidP="00EF259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1159" w:dyaOrig="620" w14:anchorId="72803EA8">
                <v:shape id="_x0000_i1082" type="#_x0000_t75" style="width:57.5pt;height:31pt" o:ole="">
                  <v:imagedata r:id="rId118" o:title=""/>
                </v:shape>
                <o:OLEObject Type="Embed" ProgID="Equation.DSMT4" ShapeID="_x0000_i1082" DrawAspect="Content" ObjectID="_1722486580" r:id="rId119"/>
              </w:object>
            </w:r>
          </w:p>
          <w:p w14:paraId="331F651B" w14:textId="29631A39" w:rsidR="00EF2591" w:rsidRPr="00577CB6" w:rsidRDefault="00EF2591" w:rsidP="00EF259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20" w:dyaOrig="280" w14:anchorId="79FBCCDD">
                <v:shape id="_x0000_i1083" type="#_x0000_t75" style="width:26.5pt;height:14.5pt" o:ole="">
                  <v:imagedata r:id="rId120" o:title=""/>
                </v:shape>
                <o:OLEObject Type="Embed" ProgID="Equation.DSMT4" ShapeID="_x0000_i1083" DrawAspect="Content" ObjectID="_1722486581" r:id="rId121"/>
              </w:object>
            </w:r>
          </w:p>
          <w:p w14:paraId="56769AEB" w14:textId="77777777" w:rsidR="00EF2591" w:rsidRPr="00577CB6" w:rsidRDefault="00EF2591" w:rsidP="00EF259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Vậy  </w:t>
            </w:r>
            <w:r w:rsidRPr="00577CB6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20" w:dyaOrig="280" w14:anchorId="4BEF370A">
                <v:shape id="_x0000_i1084" type="#_x0000_t75" style="width:26.5pt;height:14.5pt" o:ole="">
                  <v:imagedata r:id="rId120" o:title=""/>
                </v:shape>
                <o:OLEObject Type="Embed" ProgID="Equation.DSMT4" ShapeID="_x0000_i1084" DrawAspect="Content" ObjectID="_1722486582" r:id="rId122"/>
              </w:object>
            </w:r>
          </w:p>
          <w:p w14:paraId="39F1A8FE" w14:textId="7C557D9E" w:rsidR="00012CCB" w:rsidRPr="00577CB6" w:rsidRDefault="00EF2591" w:rsidP="00EF259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591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400" w:dyaOrig="620" w14:anchorId="249EFDE3">
                <v:shape id="_x0000_i1085" type="#_x0000_t75" style="width:70.5pt;height:31pt" o:ole="">
                  <v:imagedata r:id="rId123" o:title=""/>
                </v:shape>
                <o:OLEObject Type="Embed" ProgID="Equation.DSMT4" ShapeID="_x0000_i1085" DrawAspect="Content" ObjectID="_1722486583" r:id="rId124"/>
              </w:object>
            </w:r>
          </w:p>
          <w:p w14:paraId="3BD13CFD" w14:textId="77777777" w:rsidR="001500BF" w:rsidRDefault="00012CCB" w:rsidP="00012C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</w:rPr>
              <w:object w:dxaOrig="999" w:dyaOrig="1920" w14:anchorId="63A48791">
                <v:shape id="_x0000_i1086" type="#_x0000_t75" style="width:50.5pt;height:96pt" o:ole="">
                  <v:imagedata r:id="rId125" o:title=""/>
                </v:shape>
                <o:OLEObject Type="Embed" ProgID="Equation.DSMT4" ShapeID="_x0000_i1086" DrawAspect="Content" ObjectID="_1722486584" r:id="rId126"/>
              </w:object>
            </w:r>
            <w:r w:rsidRPr="00577CB6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</w:p>
          <w:p w14:paraId="19073CA0" w14:textId="290007FD" w:rsidR="00795130" w:rsidRPr="00577CB6" w:rsidRDefault="00795130" w:rsidP="00012C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ậy …</w:t>
            </w:r>
          </w:p>
        </w:tc>
        <w:tc>
          <w:tcPr>
            <w:tcW w:w="1788" w:type="dxa"/>
          </w:tcPr>
          <w:p w14:paraId="68256858" w14:textId="77777777" w:rsidR="00795130" w:rsidRDefault="00795130" w:rsidP="00EF259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5AD8B5C" w14:textId="76C113E6" w:rsidR="001500BF" w:rsidRPr="00577CB6" w:rsidRDefault="001500BF" w:rsidP="00EF259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</w:rPr>
              <w:t xml:space="preserve">0,25 đ </w:t>
            </w:r>
          </w:p>
          <w:p w14:paraId="2DC81BF8" w14:textId="706E9650" w:rsidR="001500BF" w:rsidRPr="00577CB6" w:rsidRDefault="00795130" w:rsidP="00EF259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đ</w:t>
            </w:r>
            <w:r w:rsidR="001500BF" w:rsidRPr="00577CB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7C762674" w14:textId="77777777" w:rsidR="00795130" w:rsidRDefault="00795130" w:rsidP="00EF259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0E5C0DF" w14:textId="5D896F0D" w:rsidR="001500BF" w:rsidRPr="00577CB6" w:rsidRDefault="001500BF" w:rsidP="00EF259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0,25 đ</w:t>
            </w:r>
          </w:p>
          <w:p w14:paraId="419EB307" w14:textId="77777777" w:rsidR="00795130" w:rsidRDefault="00795130" w:rsidP="00EF259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9252BAA" w14:textId="5BAE1D16" w:rsidR="001500BF" w:rsidRPr="00577CB6" w:rsidRDefault="001500BF" w:rsidP="00EF259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</w:rPr>
              <w:t xml:space="preserve">0,25 đ </w:t>
            </w:r>
          </w:p>
          <w:p w14:paraId="6208EDF3" w14:textId="77777777" w:rsidR="001500BF" w:rsidRPr="00577CB6" w:rsidRDefault="001500BF" w:rsidP="00EF259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1E88E02" w14:textId="77777777" w:rsidR="001500BF" w:rsidRDefault="001500BF" w:rsidP="00EF259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</w:rPr>
              <w:t xml:space="preserve">0,25 đ  </w:t>
            </w:r>
          </w:p>
          <w:p w14:paraId="0B9D7147" w14:textId="186DD7EC" w:rsidR="00795130" w:rsidRPr="00577CB6" w:rsidRDefault="00795130" w:rsidP="00EF259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đ</w:t>
            </w:r>
          </w:p>
        </w:tc>
      </w:tr>
      <w:tr w:rsidR="001500BF" w:rsidRPr="00577CB6" w14:paraId="384E9871" w14:textId="77777777" w:rsidTr="003D1E1E">
        <w:trPr>
          <w:trHeight w:val="5750"/>
        </w:trPr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14:paraId="342AF7FF" w14:textId="250E7EF0" w:rsidR="001500BF" w:rsidRPr="00577CB6" w:rsidRDefault="00795130" w:rsidP="00EF259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Bài 3</w:t>
            </w:r>
          </w:p>
          <w:p w14:paraId="6F78C362" w14:textId="77777777" w:rsidR="001500BF" w:rsidRPr="00577CB6" w:rsidRDefault="001500BF" w:rsidP="00EF259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</w:rPr>
              <w:t>(1,5đ)</w:t>
            </w:r>
          </w:p>
        </w:tc>
        <w:tc>
          <w:tcPr>
            <w:tcW w:w="6838" w:type="dxa"/>
          </w:tcPr>
          <w:p w14:paraId="06EC66F7" w14:textId="77777777" w:rsidR="001500BF" w:rsidRPr="00577CB6" w:rsidRDefault="001500BF" w:rsidP="00EF2591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Pr="00577CB6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ẽ hình đúng:</w:t>
            </w:r>
          </w:p>
          <w:p w14:paraId="3636B59F" w14:textId="65371FCD" w:rsidR="001500BF" w:rsidRPr="00577CB6" w:rsidRDefault="001500BF" w:rsidP="00EF259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7CB6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262D5537" wp14:editId="7570032F">
                  <wp:extent cx="2595880" cy="48768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5880" cy="487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8C27B3A" w14:textId="411BD47E" w:rsidR="001500BF" w:rsidRPr="00577CB6" w:rsidRDefault="00795130" w:rsidP="00EF259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="001500BF" w:rsidRPr="00577CB6">
              <w:rPr>
                <w:rFonts w:ascii="Times New Roman" w:hAnsi="Times New Roman" w:cs="Times New Roman"/>
                <w:sz w:val="28"/>
                <w:szCs w:val="28"/>
              </w:rPr>
              <w:t xml:space="preserve">Vì I nằm giữa hai điểm A và B nên:                                                                            </w:t>
            </w:r>
          </w:p>
          <w:p w14:paraId="07FE538A" w14:textId="77777777" w:rsidR="001500BF" w:rsidRPr="00577CB6" w:rsidRDefault="001500BF" w:rsidP="00EF2591">
            <w:pPr>
              <w:tabs>
                <w:tab w:val="left" w:pos="900"/>
                <w:tab w:val="center" w:pos="10440"/>
              </w:tabs>
              <w:ind w:left="900"/>
              <w:rPr>
                <w:rFonts w:ascii="Times New Roman" w:hAnsi="Times New Roman" w:cs="Times New Roman"/>
                <w:sz w:val="28"/>
                <w:szCs w:val="28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</w:rPr>
              <w:t xml:space="preserve">AI+IB= AB            </w:t>
            </w:r>
            <w:r w:rsidRPr="00577CB6"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 w:rsidRPr="00577CB6">
              <w:rPr>
                <w:rFonts w:ascii="Times New Roman" w:hAnsi="Times New Roman" w:cs="Times New Roman"/>
                <w:sz w:val="28"/>
                <w:szCs w:val="28"/>
              </w:rPr>
              <w:t xml:space="preserve"> IB = AB – IA                                                                                                            </w:t>
            </w:r>
          </w:p>
          <w:p w14:paraId="42D78516" w14:textId="77777777" w:rsidR="001500BF" w:rsidRPr="00577CB6" w:rsidRDefault="001500BF" w:rsidP="00EF2591">
            <w:pPr>
              <w:tabs>
                <w:tab w:val="left" w:pos="900"/>
                <w:tab w:val="center" w:pos="10440"/>
              </w:tabs>
              <w:ind w:left="900"/>
              <w:rPr>
                <w:rFonts w:ascii="Times New Roman" w:hAnsi="Times New Roman" w:cs="Times New Roman"/>
                <w:sz w:val="28"/>
                <w:szCs w:val="28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</w:rPr>
              <w:t xml:space="preserve">         = 8 – 4 = 4(cm)                                                                                                    </w:t>
            </w:r>
          </w:p>
          <w:p w14:paraId="6119806C" w14:textId="77777777" w:rsidR="001500BF" w:rsidRPr="00577CB6" w:rsidRDefault="001500BF" w:rsidP="00EF2591">
            <w:pPr>
              <w:tabs>
                <w:tab w:val="left" w:pos="900"/>
                <w:tab w:val="center" w:pos="10440"/>
              </w:tabs>
              <w:ind w:left="900"/>
              <w:rPr>
                <w:rFonts w:ascii="Times New Roman" w:hAnsi="Times New Roman" w:cs="Times New Roman"/>
                <w:sz w:val="28"/>
                <w:szCs w:val="28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</w:rPr>
              <w:t xml:space="preserve">Vậy IA = IB                                                                                                                </w:t>
            </w:r>
          </w:p>
          <w:p w14:paraId="54AE0D1E" w14:textId="377EECAA" w:rsidR="001500BF" w:rsidRPr="00795130" w:rsidRDefault="00795130" w:rsidP="00795130">
            <w:pPr>
              <w:tabs>
                <w:tab w:val="left" w:pos="900"/>
                <w:tab w:val="center" w:pos="1044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)</w:t>
            </w:r>
            <w:r w:rsidR="001500BF" w:rsidRPr="00577CB6">
              <w:rPr>
                <w:rFonts w:ascii="Times New Roman" w:hAnsi="Times New Roman" w:cs="Times New Roman"/>
                <w:sz w:val="28"/>
                <w:szCs w:val="28"/>
              </w:rPr>
              <w:t xml:space="preserve"> Vì điểm I nằm giữa hai điểm A và B và IA = IB nên I là trung điểm của đoạn thẳng AB.                                             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</w:t>
            </w:r>
            <w:r w:rsidR="001500BF" w:rsidRPr="00577CB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)</w:t>
            </w:r>
            <w:r w:rsidR="001500BF"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IK = AK – AI                                                                                                                                                                                      =  6 – 4 = 2 cm                                                                                                    </w:t>
            </w:r>
          </w:p>
          <w:p w14:paraId="343A0FB7" w14:textId="77777777" w:rsidR="001500BF" w:rsidRPr="00577CB6" w:rsidRDefault="001500BF" w:rsidP="00EF2591">
            <w:pPr>
              <w:tabs>
                <w:tab w:val="left" w:pos="900"/>
                <w:tab w:val="center" w:pos="1044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Ta có :  IB = AB –AK                                                                                              </w:t>
            </w:r>
          </w:p>
          <w:p w14:paraId="3279B4D3" w14:textId="77777777" w:rsidR="001500BF" w:rsidRPr="00577CB6" w:rsidRDefault="001500BF" w:rsidP="00EF259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              = 8 – 6 = 2 cm      </w:t>
            </w:r>
          </w:p>
        </w:tc>
        <w:tc>
          <w:tcPr>
            <w:tcW w:w="1788" w:type="dxa"/>
          </w:tcPr>
          <w:p w14:paraId="021AD839" w14:textId="77777777" w:rsidR="001500BF" w:rsidRPr="00577CB6" w:rsidRDefault="001500BF" w:rsidP="00EF2591">
            <w:pP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  <w:p w14:paraId="5AE5C6D1" w14:textId="77777777" w:rsidR="001500BF" w:rsidRPr="00577CB6" w:rsidRDefault="001500BF" w:rsidP="00EF2591">
            <w:pP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,25đ</w:t>
            </w:r>
          </w:p>
          <w:p w14:paraId="3C091E0A" w14:textId="77777777" w:rsidR="001500BF" w:rsidRPr="00577CB6" w:rsidRDefault="001500BF" w:rsidP="00EF2591">
            <w:pP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  <w:p w14:paraId="44D23582" w14:textId="77777777" w:rsidR="001500BF" w:rsidRPr="00577CB6" w:rsidRDefault="001500BF" w:rsidP="00EF2591">
            <w:pP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  <w:p w14:paraId="4F5B87D4" w14:textId="77777777" w:rsidR="001500BF" w:rsidRPr="00577CB6" w:rsidRDefault="001500BF" w:rsidP="00EF2591">
            <w:pP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  <w:p w14:paraId="0576B46C" w14:textId="77777777" w:rsidR="001500BF" w:rsidRPr="00577CB6" w:rsidRDefault="001500BF" w:rsidP="00EF2591">
            <w:pP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  <w:p w14:paraId="35F455FF" w14:textId="77777777" w:rsidR="001500BF" w:rsidRPr="00577CB6" w:rsidRDefault="001500BF" w:rsidP="00EF2591">
            <w:pP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,25đ</w:t>
            </w:r>
          </w:p>
          <w:p w14:paraId="7993EB67" w14:textId="77777777" w:rsidR="001500BF" w:rsidRPr="00577CB6" w:rsidRDefault="001500BF" w:rsidP="00EF2591">
            <w:pP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  <w:p w14:paraId="3ABAD178" w14:textId="77777777" w:rsidR="001500BF" w:rsidRPr="00577CB6" w:rsidRDefault="001500BF" w:rsidP="00EF2591">
            <w:pP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,5đ</w:t>
            </w:r>
          </w:p>
          <w:p w14:paraId="2C02B698" w14:textId="77777777" w:rsidR="001500BF" w:rsidRPr="00577CB6" w:rsidRDefault="001500BF" w:rsidP="00EF2591">
            <w:pP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  <w:p w14:paraId="19E6CE4E" w14:textId="18C204F2" w:rsidR="001500BF" w:rsidRPr="00577CB6" w:rsidRDefault="001500BF" w:rsidP="00EF2591">
            <w:pP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,25đ</w:t>
            </w:r>
          </w:p>
          <w:p w14:paraId="00EDA7E4" w14:textId="77777777" w:rsidR="001500BF" w:rsidRPr="00577CB6" w:rsidRDefault="001500BF" w:rsidP="00EF2591">
            <w:pP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,25đ</w:t>
            </w:r>
          </w:p>
        </w:tc>
      </w:tr>
      <w:tr w:rsidR="00451F0F" w:rsidRPr="00577CB6" w14:paraId="4532EC74" w14:textId="77777777" w:rsidTr="003D1E1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870"/>
        </w:trPr>
        <w:tc>
          <w:tcPr>
            <w:tcW w:w="1134" w:type="dxa"/>
            <w:vMerge w:val="restart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2" w:space="0" w:color="000000"/>
            </w:tcBorders>
            <w:hideMark/>
          </w:tcPr>
          <w:p w14:paraId="3F196410" w14:textId="77777777" w:rsidR="00451F0F" w:rsidRDefault="009976CA" w:rsidP="00451F0F">
            <w:pPr>
              <w:autoSpaceDE w:val="0"/>
              <w:autoSpaceDN w:val="0"/>
              <w:adjustRightInd w:val="0"/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ài </w:t>
            </w:r>
            <w:r w:rsidR="00451F0F"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  <w:p w14:paraId="6E3FE5C7" w14:textId="6E5C55C4" w:rsidR="009976CA" w:rsidRPr="00577CB6" w:rsidRDefault="009976CA" w:rsidP="00451F0F">
            <w:pPr>
              <w:autoSpaceDE w:val="0"/>
              <w:autoSpaceDN w:val="0"/>
              <w:adjustRightInd w:val="0"/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1đ)</w:t>
            </w:r>
          </w:p>
        </w:tc>
        <w:tc>
          <w:tcPr>
            <w:tcW w:w="683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14:paraId="245EFC9B" w14:textId="77777777" w:rsidR="00451F0F" w:rsidRPr="00577CB6" w:rsidRDefault="00451F0F" w:rsidP="00451F0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a có: A =  </w:t>
            </w:r>
            <w:r w:rsidRPr="00577CB6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820" w:dyaOrig="660" w14:anchorId="4D1EA5CB">
                <v:shape id="_x0000_i1087" type="#_x0000_t75" style="width:41pt;height:33pt" o:ole="">
                  <v:imagedata r:id="rId90" o:title=""/>
                </v:shape>
                <o:OLEObject Type="Embed" ProgID="Equation.DSMT4" ShapeID="_x0000_i1087" DrawAspect="Content" ObjectID="_1722486585" r:id="rId128"/>
              </w:object>
            </w:r>
            <w:r w:rsidRPr="00577CB6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80" w:dyaOrig="280" w14:anchorId="2BCB2BA6">
                <v:shape id="_x0000_i1088" type="#_x0000_t75" style="width:9pt;height:14.5pt" o:ole="">
                  <v:imagedata r:id="rId92" o:title=""/>
                </v:shape>
                <o:OLEObject Type="Embed" ProgID="Equation.DSMT4" ShapeID="_x0000_i1088" DrawAspect="Content" ObjectID="_1722486586" r:id="rId129"/>
              </w:object>
            </w: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=&gt; 5A=</w:t>
            </w:r>
            <w:r w:rsidRPr="00577CB6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1359" w:dyaOrig="660" w14:anchorId="2C563D0C">
                <v:shape id="_x0000_i1089" type="#_x0000_t75" style="width:68.5pt;height:33pt" o:ole="">
                  <v:imagedata r:id="rId130" o:title=""/>
                </v:shape>
                <o:OLEObject Type="Embed" ProgID="Equation.DSMT4" ShapeID="_x0000_i1089" DrawAspect="Content" ObjectID="_1722486587" r:id="rId131"/>
              </w:object>
            </w:r>
            <w:r w:rsidRPr="00577CB6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820" w:dyaOrig="620" w14:anchorId="0370C29D">
                <v:shape id="_x0000_i1090" type="#_x0000_t75" style="width:41pt;height:31pt" o:ole="">
                  <v:imagedata r:id="rId132" o:title=""/>
                </v:shape>
                <o:OLEObject Type="Embed" ProgID="Equation.DSMT4" ShapeID="_x0000_i1090" DrawAspect="Content" ObjectID="_1722486588" r:id="rId133"/>
              </w:object>
            </w: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  </w:t>
            </w:r>
          </w:p>
        </w:tc>
        <w:tc>
          <w:tcPr>
            <w:tcW w:w="178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6B0D7CC7" w14:textId="77777777" w:rsidR="00451F0F" w:rsidRPr="00577CB6" w:rsidRDefault="00451F0F" w:rsidP="00451F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7F78E084" w14:textId="77777777" w:rsidR="00451F0F" w:rsidRPr="00577CB6" w:rsidRDefault="00451F0F" w:rsidP="00451F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5B4A1C77" w14:textId="77777777" w:rsidR="00451F0F" w:rsidRPr="00577CB6" w:rsidRDefault="00451F0F" w:rsidP="00451F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 đ</w:t>
            </w:r>
          </w:p>
        </w:tc>
      </w:tr>
      <w:tr w:rsidR="00451F0F" w:rsidRPr="00577CB6" w14:paraId="72F130D6" w14:textId="77777777" w:rsidTr="003D1E1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870"/>
        </w:trPr>
        <w:tc>
          <w:tcPr>
            <w:tcW w:w="1134" w:type="dxa"/>
            <w:vMerge/>
            <w:tcBorders>
              <w:top w:val="single" w:sz="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vAlign w:val="center"/>
            <w:hideMark/>
          </w:tcPr>
          <w:p w14:paraId="4DA5F535" w14:textId="77777777" w:rsidR="00451F0F" w:rsidRPr="00577CB6" w:rsidRDefault="00451F0F" w:rsidP="00451F0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83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14:paraId="72BCCEA3" w14:textId="77777777" w:rsidR="00451F0F" w:rsidRPr="00577CB6" w:rsidRDefault="00451F0F" w:rsidP="00451F0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Có B =  </w:t>
            </w:r>
            <w:r w:rsidRPr="00577CB6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820" w:dyaOrig="660" w14:anchorId="17E6BEEE">
                <v:shape id="_x0000_i1091" type="#_x0000_t75" style="width:41pt;height:33pt" o:ole="">
                  <v:imagedata r:id="rId94" o:title=""/>
                </v:shape>
                <o:OLEObject Type="Embed" ProgID="Equation.DSMT4" ShapeID="_x0000_i1091" DrawAspect="Content" ObjectID="_1722486589" r:id="rId134"/>
              </w:object>
            </w:r>
            <w:r w:rsidRPr="00577CB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=&gt;  5B = </w:t>
            </w:r>
            <w:r w:rsidRPr="00577CB6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1339" w:dyaOrig="660" w14:anchorId="0A37654A">
                <v:shape id="_x0000_i1092" type="#_x0000_t75" style="width:67.5pt;height:33pt" o:ole="">
                  <v:imagedata r:id="rId135" o:title=""/>
                </v:shape>
                <o:OLEObject Type="Embed" ProgID="Equation.DSMT4" ShapeID="_x0000_i1092" DrawAspect="Content" ObjectID="_1722486590" r:id="rId136"/>
              </w:object>
            </w:r>
            <w:r w:rsidRPr="00577CB6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820" w:dyaOrig="620" w14:anchorId="0A357D89">
                <v:shape id="_x0000_i1093" type="#_x0000_t75" style="width:41pt;height:31pt" o:ole="">
                  <v:imagedata r:id="rId137" o:title=""/>
                </v:shape>
                <o:OLEObject Type="Embed" ProgID="Equation.DSMT4" ShapeID="_x0000_i1093" DrawAspect="Content" ObjectID="_1722486591" r:id="rId138"/>
              </w:object>
            </w:r>
          </w:p>
        </w:tc>
        <w:tc>
          <w:tcPr>
            <w:tcW w:w="178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505041FE" w14:textId="77777777" w:rsidR="00451F0F" w:rsidRPr="00577CB6" w:rsidRDefault="00451F0F" w:rsidP="00451F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32009400" w14:textId="77777777" w:rsidR="00451F0F" w:rsidRPr="00577CB6" w:rsidRDefault="00451F0F" w:rsidP="00451F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 đ</w:t>
            </w:r>
          </w:p>
          <w:p w14:paraId="5B3A9EF6" w14:textId="77777777" w:rsidR="00451F0F" w:rsidRPr="00577CB6" w:rsidRDefault="00451F0F" w:rsidP="00451F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451F0F" w:rsidRPr="00577CB6" w14:paraId="2CDF9AE4" w14:textId="77777777" w:rsidTr="003D1E1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870"/>
        </w:trPr>
        <w:tc>
          <w:tcPr>
            <w:tcW w:w="1134" w:type="dxa"/>
            <w:vMerge/>
            <w:tcBorders>
              <w:top w:val="single" w:sz="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vAlign w:val="center"/>
            <w:hideMark/>
          </w:tcPr>
          <w:p w14:paraId="29EB6A0B" w14:textId="77777777" w:rsidR="00451F0F" w:rsidRPr="00577CB6" w:rsidRDefault="00451F0F" w:rsidP="00451F0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83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14:paraId="474FFBD7" w14:textId="77777777" w:rsidR="00451F0F" w:rsidRPr="00577CB6" w:rsidRDefault="00451F0F" w:rsidP="00451F0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Ta thấy   </w:t>
            </w:r>
            <w:r w:rsidRPr="00577CB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ab/>
            </w:r>
            <w:r w:rsidRPr="00577CB6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820" w:dyaOrig="620" w14:anchorId="411DA658">
                <v:shape id="_x0000_i1094" type="#_x0000_t75" style="width:41pt;height:31pt" o:ole="">
                  <v:imagedata r:id="rId139" o:title=""/>
                </v:shape>
                <o:OLEObject Type="Embed" ProgID="Equation.DSMT4" ShapeID="_x0000_i1094" DrawAspect="Content" ObjectID="_1722486592" r:id="rId140"/>
              </w:object>
            </w:r>
            <w:r w:rsidRPr="00577CB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&lt;   </w:t>
            </w:r>
            <w:r w:rsidRPr="00577CB6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820" w:dyaOrig="620" w14:anchorId="298352F0">
                <v:shape id="_x0000_i1095" type="#_x0000_t75" style="width:41pt;height:31pt" o:ole="">
                  <v:imagedata r:id="rId141" o:title=""/>
                </v:shape>
                <o:OLEObject Type="Embed" ProgID="Equation.DSMT4" ShapeID="_x0000_i1095" DrawAspect="Content" ObjectID="_1722486593" r:id="rId142"/>
              </w:object>
            </w:r>
            <w:r w:rsidRPr="00577CB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( vì </w:t>
            </w:r>
            <w:r w:rsidRPr="00577CB6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val="fr-FR"/>
              </w:rPr>
              <w:object w:dxaOrig="1740" w:dyaOrig="300" w14:anchorId="2E119A47">
                <v:shape id="_x0000_i1096" type="#_x0000_t75" style="width:87pt;height:15pt" o:ole="">
                  <v:imagedata r:id="rId143" o:title=""/>
                </v:shape>
                <o:OLEObject Type="Embed" ProgID="Equation.DSMT4" ShapeID="_x0000_i1096" DrawAspect="Content" ObjectID="_1722486594" r:id="rId144"/>
              </w:object>
            </w:r>
            <w:r w:rsidRPr="00577CB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)      </w:t>
            </w:r>
          </w:p>
        </w:tc>
        <w:tc>
          <w:tcPr>
            <w:tcW w:w="178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627D4AC2" w14:textId="77777777" w:rsidR="00451F0F" w:rsidRPr="00577CB6" w:rsidRDefault="00451F0F" w:rsidP="00451F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7BA9E4A4" w14:textId="77777777" w:rsidR="00451F0F" w:rsidRPr="00577CB6" w:rsidRDefault="00451F0F" w:rsidP="00451F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 đ</w:t>
            </w:r>
          </w:p>
          <w:p w14:paraId="3FB5648F" w14:textId="77777777" w:rsidR="00451F0F" w:rsidRPr="00577CB6" w:rsidRDefault="00451F0F" w:rsidP="00451F0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451F0F" w:rsidRPr="00577CB6" w14:paraId="30ADC09B" w14:textId="77777777" w:rsidTr="003D1E1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870"/>
        </w:trPr>
        <w:tc>
          <w:tcPr>
            <w:tcW w:w="1134" w:type="dxa"/>
            <w:vMerge/>
            <w:tcBorders>
              <w:top w:val="single" w:sz="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vAlign w:val="center"/>
            <w:hideMark/>
          </w:tcPr>
          <w:p w14:paraId="1945E79C" w14:textId="77777777" w:rsidR="00451F0F" w:rsidRPr="00577CB6" w:rsidRDefault="00451F0F" w:rsidP="00451F0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83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14:paraId="29D309CA" w14:textId="77777777" w:rsidR="00451F0F" w:rsidRPr="00577CB6" w:rsidRDefault="00451F0F" w:rsidP="00451F0F">
            <w:pPr>
              <w:tabs>
                <w:tab w:val="left" w:pos="2000"/>
              </w:tabs>
              <w:spacing w:after="0" w:line="240" w:lineRule="auto"/>
              <w:ind w:left="215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nên 1+</w:t>
            </w:r>
            <w:r w:rsidRPr="00577CB6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820" w:dyaOrig="620" w14:anchorId="74586E81">
                <v:shape id="_x0000_i1097" type="#_x0000_t75" style="width:41pt;height:31pt" o:ole="">
                  <v:imagedata r:id="rId145" o:title=""/>
                </v:shape>
                <o:OLEObject Type="Embed" ProgID="Equation.DSMT4" ShapeID="_x0000_i1097" DrawAspect="Content" ObjectID="_1722486595" r:id="rId146"/>
              </w:object>
            </w: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&lt;  1+</w:t>
            </w:r>
            <w:r w:rsidRPr="00577CB6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820" w:dyaOrig="620" w14:anchorId="7F944D76">
                <v:shape id="_x0000_i1098" type="#_x0000_t75" style="width:41pt;height:31pt" o:ole="">
                  <v:imagedata r:id="rId147" o:title=""/>
                </v:shape>
                <o:OLEObject Type="Embed" ProgID="Equation.DSMT4" ShapeID="_x0000_i1098" DrawAspect="Content" ObjectID="_1722486596" r:id="rId148"/>
              </w:object>
            </w:r>
          </w:p>
          <w:p w14:paraId="202B541D" w14:textId="77777777" w:rsidR="00451F0F" w:rsidRPr="00577CB6" w:rsidRDefault="00451F0F" w:rsidP="00451F0F">
            <w:pPr>
              <w:tabs>
                <w:tab w:val="left" w:pos="2000"/>
              </w:tabs>
              <w:spacing w:after="0" w:line="240" w:lineRule="auto"/>
              <w:ind w:left="215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00" w:dyaOrig="240" w14:anchorId="776C98C8">
                <v:shape id="_x0000_i1099" type="#_x0000_t75" style="width:15pt;height:12pt" o:ole="">
                  <v:imagedata r:id="rId149" o:title=""/>
                </v:shape>
                <o:OLEObject Type="Embed" ProgID="Equation.DSMT4" ShapeID="_x0000_i1099" DrawAspect="Content" ObjectID="_1722486597" r:id="rId150"/>
              </w:object>
            </w: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5A  &lt;  5B </w:t>
            </w:r>
          </w:p>
          <w:p w14:paraId="3946AC2F" w14:textId="77777777" w:rsidR="00451F0F" w:rsidRPr="00577CB6" w:rsidRDefault="00451F0F" w:rsidP="00451F0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ậy  A &lt; B                                                                        </w:t>
            </w:r>
          </w:p>
        </w:tc>
        <w:tc>
          <w:tcPr>
            <w:tcW w:w="178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67486422" w14:textId="77777777" w:rsidR="00451F0F" w:rsidRPr="00577CB6" w:rsidRDefault="00451F0F" w:rsidP="00451F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5F365D1E" w14:textId="77777777" w:rsidR="00451F0F" w:rsidRPr="00577CB6" w:rsidRDefault="00451F0F" w:rsidP="00451F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7C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 đ</w:t>
            </w:r>
          </w:p>
          <w:p w14:paraId="439F2FE6" w14:textId="77777777" w:rsidR="00451F0F" w:rsidRPr="00577CB6" w:rsidRDefault="00451F0F" w:rsidP="00451F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4CFD68E4" w14:textId="77777777" w:rsidR="00451F0F" w:rsidRPr="00577CB6" w:rsidRDefault="00451F0F" w:rsidP="00451F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</w:tbl>
    <w:p w14:paraId="14C2C29E" w14:textId="77777777" w:rsidR="00451F0F" w:rsidRPr="00577CB6" w:rsidRDefault="00451F0F" w:rsidP="00451F0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14:paraId="0EB0E5BE" w14:textId="77777777" w:rsidR="00451F0F" w:rsidRPr="00577CB6" w:rsidRDefault="00451F0F" w:rsidP="00451F0F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14:paraId="336A624C" w14:textId="77777777" w:rsidR="00451F0F" w:rsidRPr="00577CB6" w:rsidRDefault="00451F0F" w:rsidP="00451F0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577CB6">
        <w:rPr>
          <w:rFonts w:ascii="Times New Roman" w:hAnsi="Times New Roman" w:cs="Times New Roman"/>
          <w:b/>
          <w:sz w:val="28"/>
          <w:szCs w:val="28"/>
          <w:lang w:val="en-US"/>
        </w:rPr>
        <w:t>----------HẾT---------</w:t>
      </w:r>
    </w:p>
    <w:p w14:paraId="1349C0E6" w14:textId="77777777" w:rsidR="00451F0F" w:rsidRPr="00577CB6" w:rsidRDefault="00451F0F" w:rsidP="00451F0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790EF6DD" w14:textId="77777777" w:rsidR="00451F0F" w:rsidRPr="00577CB6" w:rsidRDefault="00451F0F" w:rsidP="00D729E0">
      <w:pPr>
        <w:pStyle w:val="ListParagraph"/>
        <w:ind w:left="0"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sectPr w:rsidR="00451F0F" w:rsidRPr="00577CB6" w:rsidSect="006B64AB">
      <w:pgSz w:w="11906" w:h="16838"/>
      <w:pgMar w:top="568" w:right="849" w:bottom="426" w:left="117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E"/>
    <w:multiLevelType w:val="multilevel"/>
    <w:tmpl w:val="0000000E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 w15:restartNumberingAfterBreak="0">
    <w:nsid w:val="24743164"/>
    <w:multiLevelType w:val="hybridMultilevel"/>
    <w:tmpl w:val="609E1E3C"/>
    <w:lvl w:ilvl="0" w:tplc="CBAC349A">
      <w:start w:val="1"/>
      <w:numFmt w:val="lowerRoman"/>
      <w:lvlText w:val="%1-"/>
      <w:lvlJc w:val="left"/>
      <w:pPr>
        <w:ind w:left="1080" w:hanging="72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99D3D30"/>
    <w:multiLevelType w:val="hybridMultilevel"/>
    <w:tmpl w:val="3C96B5CC"/>
    <w:lvl w:ilvl="0" w:tplc="A094BFC4">
      <w:start w:val="1"/>
      <w:numFmt w:val="decimal"/>
      <w:lvlText w:val="%1."/>
      <w:lvlJc w:val="left"/>
      <w:pPr>
        <w:tabs>
          <w:tab w:val="num" w:pos="840"/>
        </w:tabs>
        <w:ind w:left="840" w:hanging="480"/>
      </w:pPr>
      <w:rPr>
        <w:rFonts w:ascii="Times New Roman" w:hAnsi="Times New Roman" w:cs="Times New Roman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73B5421F"/>
    <w:multiLevelType w:val="hybridMultilevel"/>
    <w:tmpl w:val="2646966E"/>
    <w:lvl w:ilvl="0" w:tplc="826603D0">
      <w:start w:val="1"/>
      <w:numFmt w:val="upperRoman"/>
      <w:lvlText w:val="%1-"/>
      <w:lvlJc w:val="left"/>
      <w:pPr>
        <w:ind w:left="1080" w:hanging="720"/>
      </w:pPr>
      <w:rPr>
        <w:rFonts w:hint="default"/>
        <w:b/>
        <w:bCs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35830725">
    <w:abstractNumId w:val="1"/>
  </w:num>
  <w:num w:numId="2" w16cid:durableId="1237782941">
    <w:abstractNumId w:val="3"/>
  </w:num>
  <w:num w:numId="3" w16cid:durableId="96812192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88732638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E7D84"/>
    <w:rsid w:val="000042C8"/>
    <w:rsid w:val="00012CCB"/>
    <w:rsid w:val="0004315D"/>
    <w:rsid w:val="0005128E"/>
    <w:rsid w:val="0006722D"/>
    <w:rsid w:val="000A314F"/>
    <w:rsid w:val="001500BF"/>
    <w:rsid w:val="00156E9B"/>
    <w:rsid w:val="003317F6"/>
    <w:rsid w:val="00387A57"/>
    <w:rsid w:val="003D1E1E"/>
    <w:rsid w:val="00441C50"/>
    <w:rsid w:val="00451F0F"/>
    <w:rsid w:val="00577CB6"/>
    <w:rsid w:val="00585A7F"/>
    <w:rsid w:val="006B64AB"/>
    <w:rsid w:val="006D28C2"/>
    <w:rsid w:val="00710FAF"/>
    <w:rsid w:val="00795130"/>
    <w:rsid w:val="007E4EE8"/>
    <w:rsid w:val="00813330"/>
    <w:rsid w:val="008A337D"/>
    <w:rsid w:val="00946D3E"/>
    <w:rsid w:val="009621EA"/>
    <w:rsid w:val="009976CA"/>
    <w:rsid w:val="00A547B7"/>
    <w:rsid w:val="00AF4430"/>
    <w:rsid w:val="00B831C2"/>
    <w:rsid w:val="00BC11CA"/>
    <w:rsid w:val="00C104BD"/>
    <w:rsid w:val="00C54E66"/>
    <w:rsid w:val="00D464CB"/>
    <w:rsid w:val="00D531FF"/>
    <w:rsid w:val="00D729E0"/>
    <w:rsid w:val="00DE7D84"/>
    <w:rsid w:val="00EF2591"/>
    <w:rsid w:val="00EF7D17"/>
    <w:rsid w:val="00F418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Z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C766693"/>
  <w15:chartTrackingRefBased/>
  <w15:docId w15:val="{548C3528-5045-472E-A7CA-E6267CD3FB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ZW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E7D8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C11C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9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71.wmf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7.wmf"/><Relationship Id="rId134" Type="http://schemas.openxmlformats.org/officeDocument/2006/relationships/oleObject" Target="embeddings/oleObject67.bin"/><Relationship Id="rId139" Type="http://schemas.openxmlformats.org/officeDocument/2006/relationships/image" Target="media/image66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5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70.bin"/><Relationship Id="rId145" Type="http://schemas.openxmlformats.org/officeDocument/2006/relationships/image" Target="media/image6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130" Type="http://schemas.openxmlformats.org/officeDocument/2006/relationships/image" Target="media/image62.wmf"/><Relationship Id="rId135" Type="http://schemas.openxmlformats.org/officeDocument/2006/relationships/image" Target="media/image64.wmf"/><Relationship Id="rId151" Type="http://schemas.openxmlformats.org/officeDocument/2006/relationships/fontTable" Target="fontTable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image" Target="media/image60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3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68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70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1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image" Target="media/image65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3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image" Target="media/image61.e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6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44" Type="http://schemas.openxmlformats.org/officeDocument/2006/relationships/oleObject" Target="embeddings/oleObject72.bin"/><Relationship Id="rId90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1235</Words>
  <Characters>7046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10</cp:revision>
  <dcterms:created xsi:type="dcterms:W3CDTF">2022-08-16T09:14:00Z</dcterms:created>
  <dcterms:modified xsi:type="dcterms:W3CDTF">2022-08-20T00:40:00Z</dcterms:modified>
</cp:coreProperties>
</file>